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tbl>
      <w:tblPr>
        <w:tblStyle w:val="TableGrid"/>
        <w:tblW w:w="9731" w:type="dxa"/>
        <w:jc w:val="center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1"/>
        <w:gridCol w:w="5920"/>
      </w:tblGrid>
      <w:tr w:rsidR="00987156" w:rsidRPr="00987156" w14:paraId="0F12EAD8" w14:textId="77777777" w:rsidTr="002502F6">
        <w:trPr>
          <w:jc w:val="center"/>
        </w:trPr>
        <w:tc>
          <w:tcPr>
            <w:tcW w:w="3811" w:type="dxa"/>
          </w:tcPr>
          <w:p w14:paraId="2C33912E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6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6"/>
              </w:rPr>
              <w:t>SỞ GD&amp;ĐT BÌNH ĐỊNH</w:t>
            </w:r>
          </w:p>
          <w:p w14:paraId="515564BB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6"/>
              </w:rPr>
            </w:pPr>
            <w:r w:rsidRPr="009871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6"/>
              </w:rPr>
              <w:t>TRƯỜNG THPT LÝ TỰ TRỌNG</w:t>
            </w:r>
          </w:p>
          <w:p w14:paraId="54063DAA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98715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3C81A63" wp14:editId="0EA93CF8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4605</wp:posOffset>
                      </wp:positionV>
                      <wp:extent cx="1536700" cy="0"/>
                      <wp:effectExtent l="0" t="0" r="254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6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15pt,1.15pt" to="154.1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oWsswEAALcDAAAOAAAAZHJzL2Uyb0RvYy54bWysU02P0zAQvSPxHyzfadJFLChquoeu4IKg&#10;YuEHeJ1xY2F7rLFp0n/P2G2zCBBCiIvjj/dm5r2ZbO5m78QRKFkMvVyvWikgaBxsOPTyy+e3L95I&#10;kbIKg3IYoJcnSPJu+/zZZood3OCIbgASHCSkboq9HHOOXdMkPYJXaYURAj8aJK8yH+nQDKQmju5d&#10;c9O2t82ENERCDSnx7f35UW5rfGNA54/GJMjC9ZJry3Wluj6WtdluVHcgFUerL2Wof6jCKxs46RLq&#10;XmUlvpH9JZS3mjChySuNvkFjrIaqgdWs25/UPIwqQtXC5qS42JT+X1j94bgnYQfunRRBeW7RQyZl&#10;D2MWOwyBDUQS6+LTFFPH8F3Y0+WU4p6K6NmQL1+WI+bq7WnxFuYsNF+uX728fd1yC/T1rXkiRkr5&#10;HaAXZdNLZ0ORrTp1fJ8yJ2PoFcKHUsg5dd3lk4MCduETGJZSklV2HSLYORJHxe0fvlYZHKsiC8VY&#10;5xZS+2fSBVtoUAfrb4kLumbEkBeitwHpd1nzfC3VnPFX1WetRfYjDqfaiGoHT0d16TLJZfx+PFf6&#10;0/+2/Q4AAP//AwBQSwMEFAAGAAgAAAAhALr3RbHZAAAABgEAAA8AAABkcnMvZG93bnJldi54bWxM&#10;jsFOwzAQRO9I/IO1SNyoQypFVYhTVZUQ4oJoCnc33jqBeB3ZThr+noULnHZGM5p91XZxg5gxxN6T&#10;gvtVBgKp9aYnq+Dt+Hi3ARGTJqMHT6jgCyNs6+urSpfGX+iAc5Os4BGKpVbQpTSWUsa2Q6fjyo9I&#10;nJ19cDqxDVaaoC887gaZZ1khne6JP3R6xH2H7WczOQXDc5jf7d7u4vR0KJqP13P+cpyVur1Zdg8g&#10;Ei7prww/+IwONTOd/EQmikFBUay5qSDnw/E627A4/XpZV/I/fv0NAAD//wMAUEsBAi0AFAAGAAgA&#10;AAAhALaDOJL+AAAA4QEAABMAAAAAAAAAAAAAAAAAAAAAAFtDb250ZW50X1R5cGVzXS54bWxQSwEC&#10;LQAUAAYACAAAACEAOP0h/9YAAACUAQAACwAAAAAAAAAAAAAAAAAvAQAAX3JlbHMvLnJlbHNQSwEC&#10;LQAUAAYACAAAACEAJrqFrLMBAAC3AwAADgAAAAAAAAAAAAAAAAAuAgAAZHJzL2Uyb0RvYy54bWxQ&#10;SwECLQAUAAYACAAAACEAuvdFsdkAAAAGAQAADwAAAAAAAAAAAAAAAAANBAAAZHJzL2Rvd25yZXYu&#10;eG1sUEsFBgAAAAAEAAQA8wAAABM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E787389" w14:textId="3416A66A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Ã ĐỀ</w:t>
            </w:r>
            <w:r w:rsidR="00447C94" w:rsidRPr="009871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: 001</w:t>
            </w:r>
          </w:p>
          <w:p w14:paraId="3DF4FAE7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Đề gồm có 04 trang</w:t>
            </w:r>
          </w:p>
        </w:tc>
        <w:tc>
          <w:tcPr>
            <w:tcW w:w="5920" w:type="dxa"/>
          </w:tcPr>
          <w:p w14:paraId="7A4A493B" w14:textId="278D34D3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6"/>
              </w:rPr>
            </w:pPr>
            <w:r w:rsidRPr="009871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6"/>
              </w:rPr>
              <w:t>ĐỀ KIỂM TRA CUỐI KÌ II. NĂM HỌC 202</w:t>
            </w:r>
            <w:r w:rsidR="00CF1757" w:rsidRPr="009871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6"/>
              </w:rPr>
              <w:t>1 - 2022</w:t>
            </w:r>
          </w:p>
          <w:p w14:paraId="0EE84A0F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98715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 xml:space="preserve">Môn: Toán, Lớp 12 </w:t>
            </w:r>
          </w:p>
          <w:p w14:paraId="006DCB0A" w14:textId="77777777" w:rsidR="00CF276A" w:rsidRPr="00987156" w:rsidRDefault="00CF276A" w:rsidP="002502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987156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8"/>
              </w:rPr>
              <w:t>Thời gian</w:t>
            </w:r>
            <w:r w:rsidRPr="00987156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: 90 phút, </w:t>
            </w:r>
            <w:r w:rsidRPr="00987156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8"/>
              </w:rPr>
              <w:t>không tính thời gian phát đề</w:t>
            </w:r>
          </w:p>
        </w:tc>
      </w:tr>
    </w:tbl>
    <w:p w14:paraId="0CE5677A" w14:textId="77777777" w:rsidR="00122588" w:rsidRPr="00987156" w:rsidRDefault="00122588" w:rsidP="00EA2F16">
      <w:pPr>
        <w:shd w:val="clear" w:color="auto" w:fill="FFFFFF" w:themeFill="background1"/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A4DE4D4" w14:textId="3C54664D" w:rsidR="002F5AE7" w:rsidRPr="00987156" w:rsidRDefault="000005C9" w:rsidP="00EA2F16">
      <w:pPr>
        <w:shd w:val="clear" w:color="auto" w:fill="FFFFFF" w:themeFill="background1"/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r w:rsidR="002F5AE7"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 TRẮC NGHIỆM</w:t>
      </w:r>
    </w:p>
    <w:p w14:paraId="40E66532" w14:textId="77777777" w:rsidR="00173F5B" w:rsidRPr="00987156" w:rsidRDefault="00173F5B" w:rsidP="00EA2F16">
      <w:pPr>
        <w:shd w:val="clear" w:color="auto" w:fill="FFFFFF" w:themeFill="background1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1AA84F5" w14:textId="1D3EB5C6" w:rsidR="00FC3C19" w:rsidRPr="00987156" w:rsidRDefault="00FC3C19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eastAsia="vi-VN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Cho </w:t>
      </w:r>
      <w:r w:rsidRPr="00987156">
        <w:rPr>
          <w:color w:val="000000" w:themeColor="text1"/>
          <w:position w:val="-14"/>
          <w:lang w:eastAsia="vi-VN"/>
        </w:rPr>
        <w:object w:dxaOrig="590" w:dyaOrig="400" w14:anchorId="31335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20pt" o:ole="">
            <v:imagedata r:id="rId9" o:title=""/>
          </v:shape>
          <o:OLEObject Type="Embed" ProgID="Equation.DSMT4" ShapeID="_x0000_i1025" DrawAspect="Content" ObjectID="_1714247417" r:id="rId1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, </w:t>
      </w:r>
      <w:r w:rsidRPr="00987156">
        <w:rPr>
          <w:color w:val="000000" w:themeColor="text1"/>
          <w:position w:val="-14"/>
          <w:lang w:eastAsia="vi-VN"/>
        </w:rPr>
        <w:object w:dxaOrig="550" w:dyaOrig="400" w14:anchorId="18CE8126">
          <v:shape id="_x0000_i1026" type="#_x0000_t75" style="width:27.5pt;height:20pt" o:ole="">
            <v:imagedata r:id="rId11" o:title=""/>
          </v:shape>
          <o:OLEObject Type="Embed" ProgID="Equation.DSMT4" ShapeID="_x0000_i1026" DrawAspect="Content" ObjectID="_1714247418" r:id="rId1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là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hàm số xác định và liên tục trên </w:t>
      </w:r>
      <w:r w:rsidRPr="00987156">
        <w:rPr>
          <w:color w:val="000000" w:themeColor="text1"/>
          <w:position w:val="-4"/>
          <w:lang w:eastAsia="vi-VN"/>
        </w:rPr>
        <w:object w:dxaOrig="250" w:dyaOrig="250" w14:anchorId="453D607A">
          <v:shape id="_x0000_i1027" type="#_x0000_t75" style="width:12.5pt;height:12.5pt" o:ole="">
            <v:imagedata r:id="rId13" o:title=""/>
          </v:shape>
          <o:OLEObject Type="Embed" ProgID="Equation.DSMT4" ShapeID="_x0000_i1027" DrawAspect="Content" ObjectID="_1714247419" r:id="rId1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. Trong các mệnh đề sau, mệnh đề nào 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eastAsia="vi-VN"/>
        </w:rPr>
        <w:t>sai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>?</w:t>
      </w:r>
    </w:p>
    <w:p w14:paraId="45BB7F86" w14:textId="77777777" w:rsidR="00FC3C19" w:rsidRPr="00987156" w:rsidRDefault="00FC3C19" w:rsidP="00EA2F1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  <w:lang w:eastAsia="vi-VN"/>
        </w:rPr>
        <w:object w:dxaOrig="3520" w:dyaOrig="440" w14:anchorId="5EAB01B5">
          <v:shape id="_x0000_i1028" type="#_x0000_t75" style="width:175.5pt;height:21.5pt" o:ole="">
            <v:imagedata r:id="rId15" o:title=""/>
          </v:shape>
          <o:OLEObject Type="Embed" ProgID="Equation.DSMT4" ShapeID="_x0000_i1028" DrawAspect="Content" ObjectID="_1714247420" r:id="rId1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="006D32BD" w:rsidRPr="00987156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2340" w:dyaOrig="440" w14:anchorId="616D7157">
          <v:shape id="_x0000_i1029" type="#_x0000_t75" style="width:117pt;height:21.5pt" o:ole="">
            <v:imagedata r:id="rId17" o:title=""/>
          </v:shape>
          <o:OLEObject Type="Embed" ProgID="Equation.DSMT4" ShapeID="_x0000_i1029" DrawAspect="Content" ObjectID="_1714247421" r:id="rId1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180D53" w14:textId="317DF8DC" w:rsidR="00FC3C19" w:rsidRPr="00987156" w:rsidRDefault="00FC3C19" w:rsidP="00EA2F1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7156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4100" w:dyaOrig="440" w14:anchorId="3EA208B9">
          <v:shape id="_x0000_i1030" type="#_x0000_t75" style="width:205pt;height:21.5pt" o:ole="">
            <v:imagedata r:id="rId19" o:title=""/>
          </v:shape>
          <o:OLEObject Type="Embed" ProgID="Equation.DSMT4" ShapeID="_x0000_i1030" DrawAspect="Content" ObjectID="_1714247422" r:id="rId2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="00447C94" w:rsidRPr="00987156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4070" w:dyaOrig="440" w14:anchorId="69356D2F">
          <v:shape id="_x0000_i1031" type="#_x0000_t75" style="width:194.5pt;height:21.5pt" o:ole="">
            <v:imagedata r:id="rId21" o:title=""/>
          </v:shape>
          <o:OLEObject Type="Embed" ProgID="Equation.DSMT4" ShapeID="_x0000_i1031" DrawAspect="Content" ObjectID="_1714247423" r:id="rId2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B8173EF" w14:textId="6F330374" w:rsidR="00A8334D" w:rsidRPr="00987156" w:rsidRDefault="002479B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60" w:dyaOrig="440" w14:anchorId="0325276F">
          <v:shape id="_x0000_i1032" type="#_x0000_t75" style="width:33.5pt;height:21.5pt" o:ole="">
            <v:imagedata r:id="rId23" o:title=""/>
          </v:shape>
          <o:OLEObject Type="Embed" ProgID="Equation.DSMT4" ShapeID="_x0000_i1032" DrawAspect="Content" ObjectID="_1714247424" r:id="rId24"/>
        </w:object>
      </w:r>
      <w:r w:rsidR="00A8334D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14:paraId="4C583636" w14:textId="44690690" w:rsidR="009A682A" w:rsidRPr="00987156" w:rsidRDefault="00A8334D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eastAsia="vi-VN"/>
        </w:rPr>
        <w:object w:dxaOrig="795" w:dyaOrig="315" w14:anchorId="4305A29E">
          <v:shape id="_x0000_i1033" type="#_x0000_t75" style="width:39.5pt;height:15.5pt" o:ole="">
            <v:imagedata r:id="rId25" o:title=""/>
          </v:shape>
          <o:OLEObject Type="Embed" ProgID="Equation.DSMT4" ShapeID="_x0000_i1033" DrawAspect="Content" ObjectID="_1714247425" r:id="rId2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19357C"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eastAsia="vi-VN"/>
        </w:rPr>
        <w:t xml:space="preserve"> </w:t>
      </w:r>
      <w:r w:rsidR="0019357C"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eastAsia="vi-VN"/>
        </w:rPr>
        <w:object w:dxaOrig="795" w:dyaOrig="315" w14:anchorId="20744976">
          <v:shape id="_x0000_i1034" type="#_x0000_t75" style="width:39.5pt;height:15.5pt" o:ole="">
            <v:imagedata r:id="rId27" o:title=""/>
          </v:shape>
          <o:OLEObject Type="Embed" ProgID="Equation.DSMT4" ShapeID="_x0000_i1034" DrawAspect="Content" ObjectID="_1714247426" r:id="rId2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eastAsia="vi-VN"/>
        </w:rPr>
        <w:object w:dxaOrig="675" w:dyaOrig="315" w14:anchorId="09FAEC5F">
          <v:shape id="_x0000_i1035" type="#_x0000_t75" style="width:33.5pt;height:15.5pt" o:ole="">
            <v:imagedata r:id="rId29" o:title=""/>
          </v:shape>
          <o:OLEObject Type="Embed" ProgID="Equation.DSMT4" ShapeID="_x0000_i1035" DrawAspect="Content" ObjectID="_1714247427" r:id="rId3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D.</w:t>
      </w:r>
      <w:r w:rsidR="0019357C" w:rsidRPr="00987156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eastAsia="vi-VN"/>
        </w:rPr>
        <w:t xml:space="preserve"> </w:t>
      </w:r>
      <w:r w:rsidR="0019357C" w:rsidRPr="00987156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eastAsia="vi-VN"/>
        </w:rPr>
        <w:object w:dxaOrig="855" w:dyaOrig="615" w14:anchorId="3F7BD3EB">
          <v:shape id="_x0000_i1036" type="#_x0000_t75" style="width:42.5pt;height:30.5pt" o:ole="">
            <v:imagedata r:id="rId31" o:title=""/>
          </v:shape>
          <o:OLEObject Type="Embed" ProgID="Equation.DSMT4" ShapeID="_x0000_i1036" DrawAspect="Content" ObjectID="_1714247428" r:id="rId3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47F6B4F" w14:textId="13187B72" w:rsidR="00A8334D" w:rsidRPr="00987156" w:rsidRDefault="00A8334D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ếu </w:t>
      </w:r>
      <w:r w:rsidR="0046410B"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340" w:dyaOrig="740" w14:anchorId="4C11E0C7">
          <v:shape id="_x0000_i1037" type="#_x0000_t75" style="width:67pt;height:37pt" o:ole="">
            <v:imagedata r:id="rId33" o:title=""/>
          </v:shape>
          <o:OLEObject Type="Embed" ProgID="Equation.DSMT4" ShapeID="_x0000_i1037" DrawAspect="Content" ObjectID="_1714247429" r:id="rId3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thì </w:t>
      </w:r>
      <w:r w:rsidR="0046410B"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080" w:dyaOrig="740" w14:anchorId="4B820395">
          <v:shape id="_x0000_i1038" type="#_x0000_t75" style="width:54.5pt;height:37pt" o:ole="">
            <v:imagedata r:id="rId35" o:title=""/>
          </v:shape>
          <o:OLEObject Type="Embed" ProgID="Equation.DSMT4" ShapeID="_x0000_i1038" DrawAspect="Content" ObjectID="_1714247430" r:id="rId3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7C156EAC" w14:textId="0FB19B15" w:rsidR="00251E2B" w:rsidRPr="00987156" w:rsidRDefault="00A8334D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46410B"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300" w:dyaOrig="279" w14:anchorId="598F5FBB">
          <v:shape id="_x0000_i1039" type="#_x0000_t75" style="width:15.5pt;height:14pt" o:ole="">
            <v:imagedata r:id="rId37" o:title=""/>
          </v:shape>
          <o:OLEObject Type="Embed" ProgID="Equation.DSMT4" ShapeID="_x0000_i1039" DrawAspect="Content" ObjectID="_1714247431" r:id="rId3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="0046410B" w:rsidRPr="0098715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200" w:dyaOrig="279" w14:anchorId="6C58695D">
          <v:shape id="_x0000_i1040" type="#_x0000_t75" style="width:10pt;height:14.5pt" o:ole="">
            <v:imagedata r:id="rId39" o:title=""/>
          </v:shape>
          <o:OLEObject Type="Embed" ProgID="Equation.DSMT4" ShapeID="_x0000_i1040" DrawAspect="Content" ObjectID="_1714247432" r:id="rId4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="0086351A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6CF0C39">
          <v:shape id="_x0000_i1041" type="#_x0000_t75" style="width:9pt;height:14.5pt" o:ole="">
            <v:imagedata r:id="rId41" o:title=""/>
          </v:shape>
          <o:OLEObject Type="Embed" ProgID="Equation.DSMT4" ShapeID="_x0000_i1041" DrawAspect="Content" ObjectID="_1714247433" r:id="rId4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D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46410B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2014AEB7">
          <v:shape id="_x0000_i1042" type="#_x0000_t75" style="width:15pt;height:14pt" o:ole="">
            <v:imagedata r:id="rId43" o:title=""/>
          </v:shape>
          <o:OLEObject Type="Embed" ProgID="Equation.DSMT4" ShapeID="_x0000_i1042" DrawAspect="Content" ObjectID="_1714247434" r:id="rId4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7823232" w14:textId="2D447319" w:rsidR="00A8334D" w:rsidRPr="00987156" w:rsidRDefault="00A8334D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</w:t>
      </w:r>
      <w:r w:rsidR="006F2FAB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40" w:dyaOrig="720" w14:anchorId="328F19E7">
          <v:shape id="_x0000_i1043" type="#_x0000_t75" style="width:66.5pt;height:36.5pt" o:ole="">
            <v:imagedata r:id="rId45" o:title=""/>
          </v:shape>
          <o:OLEObject Type="Embed" ProgID="Equation.DSMT4" ShapeID="_x0000_i1043" DrawAspect="Content" ObjectID="_1714247435" r:id="rId4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6F2FAB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20" w:dyaOrig="720" w14:anchorId="36E174C8">
          <v:shape id="_x0000_i1044" type="#_x0000_t75" style="width:65pt;height:36.5pt" o:ole="">
            <v:imagedata r:id="rId47" o:title=""/>
          </v:shape>
          <o:OLEObject Type="Embed" ProgID="Equation.DSMT4" ShapeID="_x0000_i1044" DrawAspect="Content" ObjectID="_1714247436" r:id="rId4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</w:t>
      </w:r>
      <w:r w:rsidR="006F2FAB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860" w:dyaOrig="720" w14:anchorId="0249E989">
          <v:shape id="_x0000_i1045" type="#_x0000_t75" style="width:93.5pt;height:36.5pt" o:ole="">
            <v:imagedata r:id="rId49" o:title=""/>
          </v:shape>
          <o:OLEObject Type="Embed" ProgID="Equation.DSMT4" ShapeID="_x0000_i1045" DrawAspect="Content" ObjectID="_1714247437" r:id="rId5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09EFA62B" w14:textId="2B972FE6" w:rsidR="00251E2B" w:rsidRPr="00987156" w:rsidRDefault="00A8334D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6F2FAB"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890EE2E">
          <v:shape id="_x0000_i1046" type="#_x0000_t75" style="width:9.5pt;height:14.5pt" o:ole="">
            <v:imagedata r:id="rId51" o:title=""/>
          </v:shape>
          <o:OLEObject Type="Embed" ProgID="Equation.DSMT4" ShapeID="_x0000_i1046" DrawAspect="Content" ObjectID="_1714247438" r:id="rId52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6F2FAB"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B0E4A82">
          <v:shape id="_x0000_i1047" type="#_x0000_t75" style="width:9pt;height:14.5pt" o:ole="">
            <v:imagedata r:id="rId53" o:title=""/>
          </v:shape>
          <o:OLEObject Type="Embed" ProgID="Equation.DSMT4" ShapeID="_x0000_i1047" DrawAspect="Content" ObjectID="_1714247439" r:id="rId54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6F2FAB"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0E4D2802">
          <v:shape id="_x0000_i1048" type="#_x0000_t75" style="width:16.5pt;height:14.5pt" o:ole="">
            <v:imagedata r:id="rId55" o:title=""/>
          </v:shape>
          <o:OLEObject Type="Embed" ProgID="Equation.DSMT4" ShapeID="_x0000_i1048" DrawAspect="Content" ObjectID="_1714247440" r:id="rId56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6F2FAB"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10492D8">
          <v:shape id="_x0000_i1049" type="#_x0000_t75" style="width:14.5pt;height:14pt" o:ole="">
            <v:imagedata r:id="rId57" o:title=""/>
          </v:shape>
          <o:OLEObject Type="Embed" ProgID="Equation.DSMT4" ShapeID="_x0000_i1049" DrawAspect="Content" ObjectID="_1714247441" r:id="rId58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4FE43061" w14:textId="36003FC7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5" w14:anchorId="60FC94E0">
          <v:shape id="_x0000_i1050" type="#_x0000_t75" style="width:48.5pt;height:20.5pt" o:ole="">
            <v:imagedata r:id="rId59" o:title=""/>
          </v:shape>
          <o:OLEObject Type="Embed" ProgID="Equation.DSMT4" ShapeID="_x0000_i1050" DrawAspect="Content" ObjectID="_1714247442" r:id="rId6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ác định và liên tục trên đoạn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5" w14:anchorId="54E82DCA">
          <v:shape id="_x0000_i1051" type="#_x0000_t75" style="width:27pt;height:20.5pt" o:ole="">
            <v:imagedata r:id="rId61" o:title=""/>
          </v:shape>
          <o:OLEObject Type="Embed" ProgID="Equation.DSMT4" ShapeID="_x0000_i1051" DrawAspect="Content" ObjectID="_1714247443" r:id="rId6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iện tích hình phẳng giới hạn bởi đồ thị hàm số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5" w14:anchorId="6A31851B">
          <v:shape id="_x0000_i1052" type="#_x0000_t75" style="width:48.5pt;height:20.5pt" o:ole="">
            <v:imagedata r:id="rId63" o:title=""/>
          </v:shape>
          <o:OLEObject Type="Embed" ProgID="Equation.DSMT4" ShapeID="_x0000_i1052" DrawAspect="Content" ObjectID="_1714247444" r:id="rId6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rục hoành và hai đường thẳng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5" w:dyaOrig="315" w14:anchorId="08CC5E23">
          <v:shape id="_x0000_i1053" type="#_x0000_t75" style="width:60pt;height:15.5pt" o:ole="">
            <v:imagedata r:id="rId65" o:title=""/>
          </v:shape>
          <o:OLEObject Type="Embed" ProgID="Equation.DSMT4" ShapeID="_x0000_i1053" DrawAspect="Content" ObjectID="_1714247445" r:id="rId6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tính theo công thức</w:t>
      </w:r>
      <w:r w:rsidR="005F32A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F32A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nào sau đây?</w:t>
      </w:r>
    </w:p>
    <w:p w14:paraId="7E773ACE" w14:textId="05D2DD81" w:rsidR="00E44260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440" w:dyaOrig="750" w14:anchorId="23442BD3">
          <v:shape id="_x0000_i1054" type="#_x0000_t75" style="width:1in;height:38.5pt" o:ole="">
            <v:imagedata r:id="rId67" o:title=""/>
          </v:shape>
          <o:OLEObject Type="Embed" ProgID="Equation.DSMT4" ShapeID="_x0000_i1054" DrawAspect="Content" ObjectID="_1714247446" r:id="rId6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380" w:dyaOrig="750" w14:anchorId="0951FF98">
          <v:shape id="_x0000_i1055" type="#_x0000_t75" style="width:68.5pt;height:38.5pt" o:ole="">
            <v:imagedata r:id="rId69" o:title=""/>
          </v:shape>
          <o:OLEObject Type="Embed" ProgID="Equation.DSMT4" ShapeID="_x0000_i1055" DrawAspect="Content" ObjectID="_1714247447" r:id="rId7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500" w:dyaOrig="750" w14:anchorId="29C717B4">
          <v:shape id="_x0000_i1056" type="#_x0000_t75" style="width:75.5pt;height:38.5pt" o:ole="">
            <v:imagedata r:id="rId71" o:title=""/>
          </v:shape>
          <o:OLEObject Type="Embed" ProgID="Equation.DSMT4" ShapeID="_x0000_i1056" DrawAspect="Content" ObjectID="_1714247448" r:id="rId7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440" w:dyaOrig="750" w14:anchorId="55E511AE">
          <v:shape id="_x0000_i1057" type="#_x0000_t75" style="width:1in;height:38.5pt" o:ole="">
            <v:imagedata r:id="rId73" o:title=""/>
          </v:shape>
          <o:OLEObject Type="Embed" ProgID="Equation.DSMT4" ShapeID="_x0000_i1057" DrawAspect="Content" ObjectID="_1714247449" r:id="rId7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BE068E" w14:textId="429B89E3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iện tích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7" w:dyaOrig="272" w14:anchorId="1E0241F0">
          <v:shape id="_x0000_i1058" type="#_x0000_t75" style="width:10pt;height:13.5pt" o:ole="">
            <v:imagedata r:id="rId75" o:title=""/>
          </v:shape>
          <o:OLEObject Type="Embed" ProgID="Equation.DSMT4" ShapeID="_x0000_i1058" DrawAspect="Content" ObjectID="_1714247450" r:id="rId7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ủa hình phẳng giới hạn bởi các đường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88" w:dyaOrig="367" w14:anchorId="57A8518D">
          <v:shape id="_x0000_i1059" type="#_x0000_t75" style="width:40pt;height:17.5pt" o:ole="">
            <v:imagedata r:id="rId77" o:title=""/>
          </v:shape>
          <o:OLEObject Type="Embed" ProgID="Equation.DSMT4" ShapeID="_x0000_i1059" DrawAspect="Content" ObjectID="_1714247451" r:id="rId7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34" w:dyaOrig="326" w14:anchorId="6F4D855B">
          <v:shape id="_x0000_i1060" type="#_x0000_t75" style="width:36.5pt;height:16.5pt" o:ole="">
            <v:imagedata r:id="rId79" o:title=""/>
          </v:shape>
          <o:OLEObject Type="Embed" ProgID="Equation.DSMT4" ShapeID="_x0000_i1060" DrawAspect="Content" ObjectID="_1714247452" r:id="rId8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71" w:dyaOrig="272" w14:anchorId="0C01ECEC">
          <v:shape id="_x0000_i1061" type="#_x0000_t75" style="width:28.5pt;height:13.5pt" o:ole="">
            <v:imagedata r:id="rId81" o:title=""/>
          </v:shape>
          <o:OLEObject Type="Embed" ProgID="Equation.DSMT4" ShapeID="_x0000_i1061" DrawAspect="Content" ObjectID="_1714247453" r:id="rId8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à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16" w:dyaOrig="285" w14:anchorId="40EACCC3">
          <v:shape id="_x0000_i1062" type="#_x0000_t75" style="width:25pt;height:14.5pt" o:ole="">
            <v:imagedata r:id="rId83" o:title=""/>
          </v:shape>
          <o:OLEObject Type="Embed" ProgID="Equation.DSMT4" ShapeID="_x0000_i1062" DrawAspect="Content" ObjectID="_1714247454" r:id="rId8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được tính bởi công thức nào sau đây?</w:t>
      </w:r>
    </w:p>
    <w:p w14:paraId="0C0E7199" w14:textId="62155807" w:rsidR="00A42C74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861" w:dyaOrig="747" w14:anchorId="0ABE2312">
          <v:shape id="_x0000_i1063" type="#_x0000_t75" style="width:92.5pt;height:37pt" o:ole="">
            <v:imagedata r:id="rId85" o:title=""/>
          </v:shape>
          <o:OLEObject Type="Embed" ProgID="Equation.DSMT4" ShapeID="_x0000_i1063" DrawAspect="Content" ObjectID="_1714247455" r:id="rId8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2479B4"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98" w:dyaOrig="747" w14:anchorId="3B540EEE">
          <v:shape id="_x0000_i1064" type="#_x0000_t75" style="width:85.5pt;height:37pt" o:ole="">
            <v:imagedata r:id="rId87" o:title=""/>
          </v:shape>
          <o:OLEObject Type="Embed" ProgID="Equation.DSMT4" ShapeID="_x0000_i1064" DrawAspect="Content" ObjectID="_1714247456" r:id="rId8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3871649C" w14:textId="70B7B136" w:rsidR="00251E2B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793" w:dyaOrig="747" w14:anchorId="22CD8C71">
          <v:shape id="_x0000_i1065" type="#_x0000_t75" style="width:90pt;height:37pt" o:ole="">
            <v:imagedata r:id="rId89" o:title=""/>
          </v:shape>
          <o:OLEObject Type="Embed" ProgID="Equation.DSMT4" ShapeID="_x0000_i1065" DrawAspect="Content" ObjectID="_1714247457" r:id="rId9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2479B4"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D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98" w:dyaOrig="747" w14:anchorId="42918592">
          <v:shape id="_x0000_i1066" type="#_x0000_t75" style="width:85.5pt;height:37pt" o:ole="">
            <v:imagedata r:id="rId91" o:title=""/>
          </v:shape>
          <o:OLEObject Type="Embed" ProgID="Equation.DSMT4" ShapeID="_x0000_i1066" DrawAspect="Content" ObjectID="_1714247458" r:id="rId9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210F0FBD" w14:textId="6405A613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5" w:dyaOrig="420" w14:anchorId="5421EB92">
          <v:shape id="_x0000_i1067" type="#_x0000_t75" style="width:47.5pt;height:21.5pt" o:ole="">
            <v:imagedata r:id="rId93" o:title=""/>
          </v:shape>
          <o:OLEObject Type="Embed" ProgID="Equation.DSMT4" ShapeID="_x0000_i1067" DrawAspect="Content" ObjectID="_1714247459" r:id="rId9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ên tục trên đoạn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20" w14:anchorId="34572B90">
          <v:shape id="_x0000_i1068" type="#_x0000_t75" style="width:27pt;height:21.5pt" o:ole="">
            <v:imagedata r:id="rId95" o:title=""/>
          </v:shape>
          <o:OLEObject Type="Embed" ProgID="Equation.DSMT4" ShapeID="_x0000_i1068" DrawAspect="Content" ObjectID="_1714247460" r:id="rId9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40" w14:anchorId="0F2EFFE4">
          <v:shape id="_x0000_i1069" type="#_x0000_t75" style="width:11.5pt;height:11.5pt" o:ole="">
            <v:imagedata r:id="rId97" o:title=""/>
          </v:shape>
          <o:OLEObject Type="Embed" ProgID="Equation.DSMT4" ShapeID="_x0000_i1069" DrawAspect="Content" ObjectID="_1714247461" r:id="rId9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phẳng giới hạn bởi đồ thị hàm số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5" w:dyaOrig="420" w14:anchorId="191B99BC">
          <v:shape id="_x0000_i1070" type="#_x0000_t75" style="width:47.5pt;height:21.5pt" o:ole="">
            <v:imagedata r:id="rId99" o:title=""/>
          </v:shape>
          <o:OLEObject Type="Embed" ProgID="Equation.DSMT4" ShapeID="_x0000_i1070" DrawAspect="Content" ObjectID="_1714247462" r:id="rId10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rục hoành và hai đường thẳng </w:t>
      </w:r>
      <w:r w:rsidR="00EA2F16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40" w:dyaOrig="400" w14:anchorId="52E574D9">
          <v:shape id="_x0000_i1071" type="#_x0000_t75" style="width:92pt;height:20.5pt" o:ole="">
            <v:imagedata r:id="rId101" o:title=""/>
          </v:shape>
          <o:OLEObject Type="Embed" ProgID="Equation.DSMT4" ShapeID="_x0000_i1071" DrawAspect="Content" ObjectID="_1714247463" r:id="rId10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ể tích của khối tròn xoay tạo thành khi quay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40" w14:anchorId="47C08179">
          <v:shape id="_x0000_i1072" type="#_x0000_t75" style="width:11.5pt;height:11.5pt" o:ole="">
            <v:imagedata r:id="rId103" o:title=""/>
          </v:shape>
          <o:OLEObject Type="Embed" ProgID="Equation.DSMT4" ShapeID="_x0000_i1072" DrawAspect="Content" ObjectID="_1714247464" r:id="rId10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nh trục hoành được tính theo công thứ</w:t>
      </w:r>
      <w:r w:rsidR="005F32A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</w:t>
      </w:r>
      <w:r w:rsidR="005F32A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nào sau đây?</w:t>
      </w:r>
    </w:p>
    <w:p w14:paraId="23C34832" w14:textId="26FA1B2F" w:rsidR="00251E2B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35" w:dyaOrig="720" w14:anchorId="3F33D43A">
          <v:shape id="_x0000_i1073" type="#_x0000_t75" style="width:81.5pt;height:36.5pt" o:ole="">
            <v:imagedata r:id="rId105" o:title=""/>
          </v:shape>
          <o:OLEObject Type="Embed" ProgID="Equation.DSMT4" ShapeID="_x0000_i1073" DrawAspect="Content" ObjectID="_1714247465" r:id="rId106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35" w:dyaOrig="720" w14:anchorId="426183AC">
          <v:shape id="_x0000_i1074" type="#_x0000_t75" style="width:81.5pt;height:36.5pt" o:ole="">
            <v:imagedata r:id="rId107" o:title=""/>
          </v:shape>
          <o:OLEObject Type="Embed" ProgID="Equation.DSMT4" ShapeID="_x0000_i1074" DrawAspect="Content" ObjectID="_1714247466" r:id="rId108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95" w:dyaOrig="720" w14:anchorId="320525B7">
          <v:shape id="_x0000_i1075" type="#_x0000_t75" style="width:84.5pt;height:36.5pt" o:ole="">
            <v:imagedata r:id="rId109" o:title=""/>
          </v:shape>
          <o:OLEObject Type="Embed" ProgID="Equation.DSMT4" ShapeID="_x0000_i1075" DrawAspect="Content" ObjectID="_1714247467" r:id="rId110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95" w:dyaOrig="720" w14:anchorId="0A84BB38">
          <v:shape id="_x0000_i1076" type="#_x0000_t75" style="width:84.5pt;height:36.5pt" o:ole="">
            <v:imagedata r:id="rId111" o:title=""/>
          </v:shape>
          <o:OLEObject Type="Embed" ProgID="Equation.DSMT4" ShapeID="_x0000_i1076" DrawAspect="Content" ObjectID="_1714247468" r:id="rId112"/>
        </w:object>
      </w:r>
    </w:p>
    <w:p w14:paraId="1F1C89F8" w14:textId="47C11439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phức có phần thực bằng </w:t>
      </w:r>
      <w:r w:rsidR="001A2211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065105B6">
          <v:shape id="_x0000_i1077" type="#_x0000_t75" style="width:8.5pt;height:14pt" o:ole="">
            <v:imagedata r:id="rId113" o:title=""/>
          </v:shape>
          <o:OLEObject Type="Embed" ProgID="Equation.DSMT4" ShapeID="_x0000_i1077" DrawAspect="Content" ObjectID="_1714247469" r:id="rId11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phần ảo bằng </w:t>
      </w:r>
      <w:r w:rsidR="001A2211"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D54DBD3">
          <v:shape id="_x0000_i1078" type="#_x0000_t75" style="width:10pt;height:13pt" o:ole="">
            <v:imagedata r:id="rId115" o:title=""/>
          </v:shape>
          <o:OLEObject Type="Embed" ProgID="Equation.DSMT4" ShapeID="_x0000_i1078" DrawAspect="Content" ObjectID="_1714247470" r:id="rId11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1F17901B" w14:textId="1A6C37C3" w:rsidR="00251E2B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A2211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6B821D25">
          <v:shape id="_x0000_i1079" type="#_x0000_t75" style="width:29pt;height:14pt" o:ole="">
            <v:imagedata r:id="rId117" o:title=""/>
          </v:shape>
          <o:OLEObject Type="Embed" ProgID="Equation.DSMT4" ShapeID="_x0000_i1079" DrawAspect="Content" ObjectID="_1714247471" r:id="rId118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A2211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79A4F911">
          <v:shape id="_x0000_i1080" type="#_x0000_t75" style="width:29pt;height:14pt" o:ole="">
            <v:imagedata r:id="rId119" o:title=""/>
          </v:shape>
          <o:OLEObject Type="Embed" ProgID="Equation.DSMT4" ShapeID="_x0000_i1080" DrawAspect="Content" ObjectID="_1714247472" r:id="rId120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A2211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48F3FF48">
          <v:shape id="_x0000_i1081" type="#_x0000_t75" style="width:29pt;height:14pt" o:ole="">
            <v:imagedata r:id="rId121" o:title=""/>
          </v:shape>
          <o:OLEObject Type="Embed" ProgID="Equation.DSMT4" ShapeID="_x0000_i1081" DrawAspect="Content" ObjectID="_1714247473" r:id="rId122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1A2211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53953B9B">
          <v:shape id="_x0000_i1082" type="#_x0000_t75" style="width:29pt;height:14pt" o:ole="">
            <v:imagedata r:id="rId123" o:title=""/>
          </v:shape>
          <o:OLEObject Type="Embed" ProgID="Equation.DSMT4" ShapeID="_x0000_i1082" DrawAspect="Content" ObjectID="_1714247474" r:id="rId124"/>
        </w:object>
      </w:r>
    </w:p>
    <w:p w14:paraId="02727C3E" w14:textId="5531A912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phức liên hợp của số phức </w:t>
      </w:r>
      <w:r w:rsidR="003571B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960" w:dyaOrig="279" w14:anchorId="6B695765">
          <v:shape id="_x0000_i1083" type="#_x0000_t75" style="width:48pt;height:14pt" o:ole="">
            <v:imagedata r:id="rId125" o:title=""/>
          </v:shape>
          <o:OLEObject Type="Embed" ProgID="Equation.DSMT4" ShapeID="_x0000_i1083" DrawAspect="Content" ObjectID="_1714247475" r:id="rId12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74411B05" w14:textId="5A20710B" w:rsidR="000005C9" w:rsidRPr="00987156" w:rsidRDefault="00A42C74" w:rsidP="0083623C">
      <w:pPr>
        <w:shd w:val="clear" w:color="auto" w:fill="FFFFFF" w:themeFill="background1"/>
        <w:tabs>
          <w:tab w:val="left" w:pos="3420"/>
          <w:tab w:val="left" w:pos="5670"/>
        </w:tabs>
        <w:spacing w:after="0" w:line="312" w:lineRule="auto"/>
        <w:ind w:firstLine="90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571B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1080" w:dyaOrig="340" w14:anchorId="434AA026">
          <v:shape id="_x0000_i1084" type="#_x0000_t75" style="width:54.5pt;height:17pt" o:ole="">
            <v:imagedata r:id="rId127" o:title=""/>
          </v:shape>
          <o:OLEObject Type="Embed" ProgID="Equation.DSMT4" ShapeID="_x0000_i1084" DrawAspect="Content" ObjectID="_1714247476" r:id="rId128"/>
        </w:object>
      </w:r>
      <w:r w:rsidR="0083623C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3623C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571B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960" w:dyaOrig="340" w14:anchorId="20EE9F35">
          <v:shape id="_x0000_i1085" type="#_x0000_t75" style="width:48pt;height:17.5pt" o:ole="">
            <v:imagedata r:id="rId129" o:title=""/>
          </v:shape>
          <o:OLEObject Type="Embed" ProgID="Equation.DSMT4" ShapeID="_x0000_i1085" DrawAspect="Content" ObjectID="_1714247477" r:id="rId130"/>
        </w:object>
      </w:r>
      <w:r w:rsidR="0083623C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E201F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571B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1080" w:dyaOrig="340" w14:anchorId="7D5E8014">
          <v:shape id="_x0000_i1086" type="#_x0000_t75" style="width:53.5pt;height:17.5pt" o:ole="">
            <v:imagedata r:id="rId131" o:title=""/>
          </v:shape>
          <o:OLEObject Type="Embed" ProgID="Equation.DSMT4" ShapeID="_x0000_i1086" DrawAspect="Content" ObjectID="_1714247478" r:id="rId13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201F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571B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960" w:dyaOrig="340" w14:anchorId="2D647893">
          <v:shape id="_x0000_i1087" type="#_x0000_t75" style="width:47.5pt;height:17.5pt" o:ole="">
            <v:imagedata r:id="rId133" o:title=""/>
          </v:shape>
          <o:OLEObject Type="Embed" ProgID="Equation.DSMT4" ShapeID="_x0000_i1087" DrawAspect="Content" ObjectID="_1714247479" r:id="rId134"/>
        </w:object>
      </w:r>
    </w:p>
    <w:p w14:paraId="37CFC55B" w14:textId="6D2FF3A0" w:rsidR="00A42C74" w:rsidRPr="00987156" w:rsidRDefault="00A42C7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số phức </w:t>
      </w:r>
      <w:r w:rsidR="00685A6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 w14:anchorId="2E65893F">
          <v:shape id="_x0000_i1088" type="#_x0000_t75" style="width:41pt;height:14pt" o:ole="">
            <v:imagedata r:id="rId135" o:title=""/>
          </v:shape>
          <o:OLEObject Type="Embed" ProgID="Equation.DSMT4" ShapeID="_x0000_i1088" DrawAspect="Content" ObjectID="_1714247480" r:id="rId13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2" w:dyaOrig="396" w14:anchorId="084F0397">
          <v:shape id="_x0000_i1089" type="#_x0000_t75" style="width:12.5pt;height:20pt" o:ole="">
            <v:imagedata r:id="rId137" o:title=""/>
          </v:shape>
          <o:OLEObject Type="Embed" ProgID="Equation.DSMT4" ShapeID="_x0000_i1089" DrawAspect="Content" ObjectID="_1714247481" r:id="rId13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63BE1C5" w14:textId="155B7020" w:rsidR="000D617D" w:rsidRPr="00987156" w:rsidRDefault="00A42C7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53383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20" w:dyaOrig="400" w14:anchorId="5A497931">
          <v:shape id="_x0000_i1090" type="#_x0000_t75" style="width:30.5pt;height:20pt" o:ole="">
            <v:imagedata r:id="rId139" o:title=""/>
          </v:shape>
          <o:OLEObject Type="Embed" ProgID="Equation.DSMT4" ShapeID="_x0000_i1090" DrawAspect="Content" ObjectID="_1714247482" r:id="rId140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85A60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00" w:dyaOrig="420" w14:anchorId="4FBB35A0">
          <v:shape id="_x0000_i1091" type="#_x0000_t75" style="width:40pt;height:21pt" o:ole="">
            <v:imagedata r:id="rId141" o:title=""/>
          </v:shape>
          <o:OLEObject Type="Embed" ProgID="Equation.DSMT4" ShapeID="_x0000_i1091" DrawAspect="Content" ObjectID="_1714247483" r:id="rId142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36" w:dyaOrig="396" w14:anchorId="5C051962">
          <v:shape id="_x0000_i1092" type="#_x0000_t75" style="width:32pt;height:20pt" o:ole="">
            <v:imagedata r:id="rId143" o:title=""/>
          </v:shape>
          <o:OLEObject Type="Embed" ProgID="Equation.DSMT4" ShapeID="_x0000_i1092" DrawAspect="Content" ObjectID="_1714247484" r:id="rId144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53383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00" w:dyaOrig="420" w14:anchorId="4AABB1C6">
          <v:shape id="_x0000_i1093" type="#_x0000_t75" style="width:40pt;height:21pt" o:ole="">
            <v:imagedata r:id="rId145" o:title=""/>
          </v:shape>
          <o:OLEObject Type="Embed" ProgID="Equation.DSMT4" ShapeID="_x0000_i1093" DrawAspect="Content" ObjectID="_1714247485" r:id="rId146"/>
        </w:object>
      </w:r>
    </w:p>
    <w:p w14:paraId="46E60217" w14:textId="63A22407" w:rsidR="00EF6734" w:rsidRPr="00987156" w:rsidRDefault="00EF673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Cho hai số phức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60" w:dyaOrig="360" w14:anchorId="1528C3F1">
          <v:shape id="_x0000_i1094" type="#_x0000_t75" style="width:48.5pt;height:18.5pt" o:ole="">
            <v:imagedata r:id="rId147" o:title=""/>
          </v:shape>
          <o:OLEObject Type="Embed" ProgID="Equation.DSMT4" ShapeID="_x0000_i1094" DrawAspect="Content" ObjectID="_1714247486" r:id="rId14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953383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20" w:dyaOrig="360" w14:anchorId="31B934B0">
          <v:shape id="_x0000_i1095" type="#_x0000_t75" style="width:51pt;height:18.5pt" o:ole="">
            <v:imagedata r:id="rId149" o:title=""/>
          </v:shape>
          <o:OLEObject Type="Embed" ProgID="Equation.DSMT4" ShapeID="_x0000_i1095" DrawAspect="Content" ObjectID="_1714247487" r:id="rId15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ố phức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60" w:dyaOrig="360" w14:anchorId="7893823A">
          <v:shape id="_x0000_i1096" type="#_x0000_t75" style="width:33.5pt;height:18.5pt" o:ole="">
            <v:imagedata r:id="rId151" o:title=""/>
          </v:shape>
          <o:OLEObject Type="Embed" ProgID="Equation.DSMT4" ShapeID="_x0000_i1096" DrawAspect="Content" ObjectID="_1714247488" r:id="rId15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</w:t>
      </w:r>
      <w:r w:rsidR="00EA2F16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</w:p>
    <w:p w14:paraId="3471C761" w14:textId="38DEE710" w:rsidR="004307CC" w:rsidRPr="00987156" w:rsidRDefault="00EF6734" w:rsidP="00EA2F16">
      <w:pPr>
        <w:pStyle w:val="ListParagraph"/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3A23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480" w:dyaOrig="279" w14:anchorId="46CCD8B5">
          <v:shape id="_x0000_i1097" type="#_x0000_t75" style="width:24pt;height:13.5pt" o:ole="">
            <v:imagedata r:id="rId153" o:title=""/>
          </v:shape>
          <o:OLEObject Type="Embed" ProgID="Equation.DSMT4" ShapeID="_x0000_i1097" DrawAspect="Content" ObjectID="_1714247489" r:id="rId15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3A23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580" w:dyaOrig="279" w14:anchorId="3BA283EA">
          <v:shape id="_x0000_i1098" type="#_x0000_t75" style="width:29pt;height:14pt" o:ole="">
            <v:imagedata r:id="rId155" o:title=""/>
          </v:shape>
          <o:OLEObject Type="Embed" ProgID="Equation.DSMT4" ShapeID="_x0000_i1098" DrawAspect="Content" ObjectID="_1714247490" r:id="rId15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3A23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480" w:dyaOrig="279" w14:anchorId="64AB764E">
          <v:shape id="_x0000_i1099" type="#_x0000_t75" style="width:24pt;height:14pt" o:ole="">
            <v:imagedata r:id="rId157" o:title=""/>
          </v:shape>
          <o:OLEObject Type="Embed" ProgID="Equation.DSMT4" ShapeID="_x0000_i1099" DrawAspect="Content" ObjectID="_1714247491" r:id="rId15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3A23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vi-VN"/>
        </w:rPr>
        <w:object w:dxaOrig="580" w:dyaOrig="279" w14:anchorId="20E6876C">
          <v:shape id="_x0000_i1100" type="#_x0000_t75" style="width:29.5pt;height:14pt" o:ole="">
            <v:imagedata r:id="rId159" o:title=""/>
          </v:shape>
          <o:OLEObject Type="Embed" ProgID="Equation.DSMT4" ShapeID="_x0000_i1100" DrawAspect="Content" ObjectID="_1714247492" r:id="rId16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AD31CFC" w14:textId="5E4D17C1" w:rsidR="00EF6734" w:rsidRPr="00987156" w:rsidRDefault="00EF673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ai số phức </w:t>
      </w:r>
      <w:r w:rsidR="00EA2F16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80" w:dyaOrig="360" w14:anchorId="0149FAD9">
          <v:shape id="_x0000_i1101" type="#_x0000_t75" style="width:49pt;height:18.5pt" o:ole="">
            <v:imagedata r:id="rId161" o:title=""/>
          </v:shape>
          <o:OLEObject Type="Embed" ProgID="Equation.DSMT4" ShapeID="_x0000_i1101" DrawAspect="Content" ObjectID="_1714247493" r:id="rId16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EA2F16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20" w:dyaOrig="360" w14:anchorId="0E2915DA">
          <v:shape id="_x0000_i1102" type="#_x0000_t75" style="width:45.5pt;height:18.5pt" o:ole="">
            <v:imagedata r:id="rId163" o:title=""/>
          </v:shape>
          <o:OLEObject Type="Embed" ProgID="Equation.DSMT4" ShapeID="_x0000_i1102" DrawAspect="Content" ObjectID="_1714247494" r:id="rId16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ố phức </w:t>
      </w:r>
      <w:r w:rsidR="00EA2F16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9" w:dyaOrig="360" w14:anchorId="5937F674">
          <v:shape id="_x0000_i1103" type="#_x0000_t75" style="width:32pt;height:18.5pt" o:ole="">
            <v:imagedata r:id="rId165" o:title=""/>
          </v:shape>
          <o:OLEObject Type="Embed" ProgID="Equation.DSMT4" ShapeID="_x0000_i1103" DrawAspect="Content" ObjectID="_1714247495" r:id="rId16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100BF6DF" w14:textId="77777777" w:rsidR="00EF6734" w:rsidRPr="00987156" w:rsidRDefault="00EF673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8" w:dyaOrig="276" w14:anchorId="52F6B690">
          <v:shape id="_x0000_i1104" type="#_x0000_t75" style="width:29.5pt;height:13.5pt" o:ole="">
            <v:imagedata r:id="rId167" o:title=""/>
          </v:shape>
          <o:OLEObject Type="Embed" ProgID="Equation.DSMT4" ShapeID="_x0000_i1104" DrawAspect="Content" ObjectID="_1714247496" r:id="rId16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6" w14:anchorId="5DC6A28E">
          <v:shape id="_x0000_i1105" type="#_x0000_t75" style="width:36.5pt;height:13.5pt" o:ole="">
            <v:imagedata r:id="rId169" o:title=""/>
          </v:shape>
          <o:OLEObject Type="Embed" ProgID="Equation.DSMT4" ShapeID="_x0000_i1105" DrawAspect="Content" ObjectID="_1714247497" r:id="rId17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6" w14:anchorId="2856FF2C">
          <v:shape id="_x0000_i1106" type="#_x0000_t75" style="width:36.5pt;height:13.5pt" o:ole="">
            <v:imagedata r:id="rId171" o:title=""/>
          </v:shape>
          <o:OLEObject Type="Embed" ProgID="Equation.DSMT4" ShapeID="_x0000_i1106" DrawAspect="Content" ObjectID="_1714247498" r:id="rId17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8" w:dyaOrig="276" w14:anchorId="2C880FCE">
          <v:shape id="_x0000_i1107" type="#_x0000_t75" style="width:29.5pt;height:13.5pt" o:ole="">
            <v:imagedata r:id="rId173" o:title=""/>
          </v:shape>
          <o:OLEObject Type="Embed" ProgID="Equation.DSMT4" ShapeID="_x0000_i1107" DrawAspect="Content" ObjectID="_1714247499" r:id="rId17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229C5C" w14:textId="4E952094" w:rsidR="0023186A" w:rsidRPr="00987156" w:rsidRDefault="0023186A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ìm phần thực của số phức </w:t>
      </w:r>
      <w:r w:rsidR="00D4716C" w:rsidRPr="00987156">
        <w:rPr>
          <w:rFonts w:ascii="Times New Roman" w:hAnsi="Times New Roman" w:cs="Times New Roman"/>
          <w:color w:val="000000" w:themeColor="text1"/>
          <w:position w:val="-24"/>
        </w:rPr>
        <w:object w:dxaOrig="999" w:dyaOrig="620" w14:anchorId="53583EE3">
          <v:shape id="_x0000_i1108" type="#_x0000_t75" style="width:49pt;height:31pt" o:ole="">
            <v:imagedata r:id="rId175" o:title=""/>
          </v:shape>
          <o:OLEObject Type="Embed" ProgID="Equation.DSMT4" ShapeID="_x0000_i1108" DrawAspect="Content" ObjectID="_1714247500" r:id="rId176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6A90E2C3" w14:textId="1F0F228B" w:rsidR="0023186A" w:rsidRPr="00987156" w:rsidRDefault="0023186A" w:rsidP="0023186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40" w14:anchorId="7B716174">
          <v:shape id="_x0000_i1109" type="#_x0000_t75" style="width:19pt;height:16.5pt" o:ole="">
            <v:imagedata r:id="rId177" o:title=""/>
          </v:shape>
          <o:OLEObject Type="Embed" ProgID="Equation.DSMT4" ShapeID="_x0000_i1109" DrawAspect="Content" ObjectID="_1714247501" r:id="rId178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7B49AEC">
          <v:shape id="_x0000_i1110" type="#_x0000_t75" style="width:9.5pt;height:14pt" o:ole="">
            <v:imagedata r:id="rId179" o:title=""/>
          </v:shape>
          <o:OLEObject Type="Embed" ProgID="Equation.DSMT4" ShapeID="_x0000_i1110" DrawAspect="Content" ObjectID="_1714247502" r:id="rId180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6A82C45">
          <v:shape id="_x0000_i1111" type="#_x0000_t75" style="width:15.5pt;height:14pt" o:ole="">
            <v:imagedata r:id="rId181" o:title=""/>
          </v:shape>
          <o:OLEObject Type="Embed" ProgID="Equation.DSMT4" ShapeID="_x0000_i1111" DrawAspect="Content" ObjectID="_1714247503" r:id="rId182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 w14:anchorId="2CB7396C">
          <v:shape id="_x0000_i1112" type="#_x0000_t75" style="width:15pt;height:13pt" o:ole="">
            <v:imagedata r:id="rId183" o:title=""/>
          </v:shape>
          <o:OLEObject Type="Embed" ProgID="Equation.DSMT4" ShapeID="_x0000_i1112" DrawAspect="Content" ObjectID="_1714247504" r:id="rId184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0A4E7182" w14:textId="4A0FA2F5" w:rsidR="00EF6734" w:rsidRPr="00987156" w:rsidRDefault="00EF673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Nghiệm phức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 w:eastAsia="vi-VN"/>
        </w:rPr>
        <w:t xml:space="preserve">có phần ảo dương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của phương trình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1416" w:dyaOrig="324" w14:anchorId="12EF0626">
          <v:shape id="_x0000_i1113" type="#_x0000_t75" style="width:70.5pt;height:16pt" o:ole="">
            <v:imagedata r:id="rId185" o:title=""/>
          </v:shape>
          <o:OLEObject Type="Embed" ProgID="Equation.DSMT4" ShapeID="_x0000_i1113" DrawAspect="Content" ObjectID="_1714247505" r:id="rId186"/>
        </w:objec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 w:eastAsia="vi-VN"/>
        </w:rPr>
        <w:t xml:space="preserve"> </w:t>
      </w:r>
      <w:r w:rsidR="00EA2F16"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 w:eastAsia="vi-VN"/>
        </w:rPr>
        <w:t>là</w:t>
      </w:r>
    </w:p>
    <w:p w14:paraId="7E654271" w14:textId="77777777" w:rsidR="00EF6734" w:rsidRPr="00987156" w:rsidRDefault="00EF6734" w:rsidP="00EA2F16">
      <w:pPr>
        <w:shd w:val="clear" w:color="auto" w:fill="FFFFFF" w:themeFill="background1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4" w:dyaOrig="264" w14:anchorId="76CBA124">
          <v:shape id="_x0000_i1114" type="#_x0000_t75" style="width:28.5pt;height:13.5pt" o:ole="">
            <v:imagedata r:id="rId187" o:title=""/>
          </v:shape>
          <o:OLEObject Type="Embed" ProgID="Equation.DSMT4" ShapeID="_x0000_i1114" DrawAspect="Content" ObjectID="_1714247506" r:id="rId18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4" w:dyaOrig="264" w14:anchorId="7CF1CAE6">
          <v:shape id="_x0000_i1115" type="#_x0000_t75" style="width:37pt;height:13.5pt" o:ole="">
            <v:imagedata r:id="rId189" o:title=""/>
          </v:shape>
          <o:OLEObject Type="Embed" ProgID="Equation.DSMT4" ShapeID="_x0000_i1115" DrawAspect="Content" ObjectID="_1714247507" r:id="rId19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8" w:dyaOrig="264" w14:anchorId="6301DE40">
          <v:shape id="_x0000_i1116" type="#_x0000_t75" style="width:35.5pt;height:13.5pt" o:ole="">
            <v:imagedata r:id="rId191" o:title=""/>
          </v:shape>
          <o:OLEObject Type="Embed" ProgID="Equation.DSMT4" ShapeID="_x0000_i1116" DrawAspect="Content" ObjectID="_1714247508" r:id="rId19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4" w:dyaOrig="264" w14:anchorId="59B83176">
          <v:shape id="_x0000_i1117" type="#_x0000_t75" style="width:28.5pt;height:13.5pt" o:ole="">
            <v:imagedata r:id="rId193" o:title=""/>
          </v:shape>
          <o:OLEObject Type="Embed" ProgID="Equation.DSMT4" ShapeID="_x0000_i1117" DrawAspect="Content" ObjectID="_1714247509" r:id="rId19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2FA14870" w14:textId="54EB7EFF" w:rsidR="00EF6734" w:rsidRPr="00987156" w:rsidRDefault="00EF6734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="00F74618"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 w14:anchorId="4E50ABBE">
          <v:shape id="_x0000_i1118" type="#_x0000_t75" style="width:31pt;height:16.5pt" o:ole="">
            <v:imagedata r:id="rId195" o:title=""/>
          </v:shape>
          <o:OLEObject Type="Embed" ProgID="Equation.DSMT4" ShapeID="_x0000_i1118" DrawAspect="Content" ObjectID="_1714247510" r:id="rId196"/>
        </w:object>
      </w:r>
      <w:r w:rsidR="00F74618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đ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ểm nào sau đây là hình chiếu vuông góc của điểm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00" w:dyaOrig="320" w14:anchorId="07D97A68">
          <v:shape id="_x0000_i1119" type="#_x0000_t75" style="width:45pt;height:16.5pt" o:ole="">
            <v:imagedata r:id="rId197" o:title=""/>
          </v:shape>
          <o:OLEObject Type="Embed" ProgID="Equation.DSMT4" ShapeID="_x0000_i1119" DrawAspect="Content" ObjectID="_1714247511" r:id="rId19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mặt phẳng </w:t>
      </w:r>
      <w:r w:rsidR="00E64F00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3D39AE37">
          <v:shape id="_x0000_i1120" type="#_x0000_t75" style="width:22.5pt;height:14.5pt" o:ole="">
            <v:imagedata r:id="rId199" o:title=""/>
          </v:shape>
          <o:OLEObject Type="Embed" ProgID="Equation.DSMT4" ShapeID="_x0000_i1120" DrawAspect="Content" ObjectID="_1714247512" r:id="rId20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33A8A1A0" w14:textId="160633C9" w:rsidR="003E6FB8" w:rsidRPr="00987156" w:rsidRDefault="00EF6734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0" w:dyaOrig="320" w14:anchorId="68DD43ED">
          <v:shape id="_x0000_i1121" type="#_x0000_t75" style="width:38.5pt;height:16.5pt" o:ole="">
            <v:imagedata r:id="rId201" o:title=""/>
          </v:shape>
          <o:OLEObject Type="Embed" ProgID="Equation.DSMT4" ShapeID="_x0000_i1121" DrawAspect="Content" ObjectID="_1714247513" r:id="rId20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20" w:dyaOrig="320" w14:anchorId="0B83D409">
          <v:shape id="_x0000_i1122" type="#_x0000_t75" style="width:36.5pt;height:16.5pt" o:ole="">
            <v:imagedata r:id="rId203" o:title=""/>
          </v:shape>
          <o:OLEObject Type="Embed" ProgID="Equation.DSMT4" ShapeID="_x0000_i1122" DrawAspect="Content" ObjectID="_1714247514" r:id="rId20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C.</w: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20" w:dyaOrig="320" w14:anchorId="5B6A1730">
          <v:shape id="_x0000_i1123" type="#_x0000_t75" style="width:36.5pt;height:16.5pt" o:ole="">
            <v:imagedata r:id="rId205" o:title=""/>
          </v:shape>
          <o:OLEObject Type="Embed" ProgID="Equation.DSMT4" ShapeID="_x0000_i1123" DrawAspect="Content" ObjectID="_1714247515" r:id="rId20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0" w:dyaOrig="320" w14:anchorId="100875F1">
          <v:shape id="_x0000_i1124" type="#_x0000_t75" style="width:38.5pt;height:16.5pt" o:ole="">
            <v:imagedata r:id="rId207" o:title=""/>
          </v:shape>
          <o:OLEObject Type="Embed" ProgID="Equation.DSMT4" ShapeID="_x0000_i1124" DrawAspect="Content" ObjectID="_1714247516" r:id="rId20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623638E" w14:textId="6973EF5A" w:rsidR="00386815" w:rsidRPr="00987156" w:rsidRDefault="00386815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="00F74618"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 w14:anchorId="2B2BFDD5">
          <v:shape id="_x0000_i1125" type="#_x0000_t75" style="width:30.5pt;height:16pt" o:ole="">
            <v:imagedata r:id="rId209" o:title=""/>
          </v:shape>
          <o:OLEObject Type="Embed" ProgID="Equation.DSMT4" ShapeID="_x0000_i1125" DrawAspect="Content" ObjectID="_1714247517" r:id="rId21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mặt phẳng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25" w:dyaOrig="390" w14:anchorId="51B59ABC">
          <v:shape id="_x0000_i1126" type="#_x0000_t75" style="width:116.5pt;height:20pt" o:ole="">
            <v:imagedata r:id="rId211" o:title=""/>
          </v:shape>
          <o:OLEObject Type="Embed" ProgID="Equation.DSMT4" ShapeID="_x0000_i1126" DrawAspect="Content" ObjectID="_1714247518" r:id="rId21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 V</w:t>
      </w:r>
      <w:r w:rsidR="00F4282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tơ nào sau đây là một v</w:t>
      </w:r>
      <w:r w:rsidR="006703D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tơ pháp tuyến của</w:t>
      </w:r>
      <w:r w:rsidR="0023186A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74618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phẳng </w:t>
      </w:r>
      <w:r w:rsidR="0023186A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35" w:dyaOrig="390" w14:anchorId="1FB9E1CF">
          <v:shape id="_x0000_i1127" type="#_x0000_t75" style="width:21pt;height:20pt" o:ole="">
            <v:imagedata r:id="rId213" o:title=""/>
          </v:shape>
          <o:OLEObject Type="Embed" ProgID="Equation.DSMT4" ShapeID="_x0000_i1127" DrawAspect="Content" ObjectID="_1714247519" r:id="rId214"/>
        </w:object>
      </w:r>
      <w:r w:rsidR="0023186A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</w:t>
      </w:r>
    </w:p>
    <w:p w14:paraId="76AF1FFD" w14:textId="77777777" w:rsidR="00386815" w:rsidRPr="00987156" w:rsidRDefault="00386815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bookmarkStart w:id="0" w:name="TestC_0"/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35" w:dyaOrig="435" w14:anchorId="335E2345">
          <v:shape id="_x0000_i1128" type="#_x0000_t75" style="width:66.5pt;height:21pt" o:ole="">
            <v:imagedata r:id="rId215" o:title=""/>
          </v:shape>
          <o:OLEObject Type="Embed" ProgID="Equation.DSMT4" ShapeID="_x0000_i1128" DrawAspect="Content" ObjectID="_1714247520" r:id="rId21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0"/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bookmarkStart w:id="1" w:name="TestD_0"/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25" w:dyaOrig="435" w14:anchorId="3D7BEDFA">
          <v:shape id="_x0000_i1129" type="#_x0000_t75" style="width:71.5pt;height:21pt" o:ole="">
            <v:imagedata r:id="rId217" o:title=""/>
          </v:shape>
          <o:OLEObject Type="Embed" ProgID="Equation.DSMT4" ShapeID="_x0000_i1129" DrawAspect="Content" ObjectID="_1714247521" r:id="rId21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1"/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bookmarkStart w:id="2" w:name="TestA_0"/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35" w14:anchorId="5665567A">
          <v:shape id="_x0000_i1130" type="#_x0000_t75" style="width:75.5pt;height:21pt" o:ole="">
            <v:imagedata r:id="rId219" o:title=""/>
          </v:shape>
          <o:OLEObject Type="Embed" ProgID="Equation.DSMT4" ShapeID="_x0000_i1130" DrawAspect="Content" ObjectID="_1714247522" r:id="rId22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2"/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bookmarkStart w:id="3" w:name="TestB_0"/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20" w:dyaOrig="435" w14:anchorId="08B36B2D">
          <v:shape id="_x0000_i1131" type="#_x0000_t75" style="width:81pt;height:21pt" o:ole="">
            <v:imagedata r:id="rId221" o:title=""/>
          </v:shape>
          <o:OLEObject Type="Embed" ProgID="Equation.DSMT4" ShapeID="_x0000_i1131" DrawAspect="Content" ObjectID="_1714247523" r:id="rId22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3"/>
    </w:p>
    <w:p w14:paraId="59970FDC" w14:textId="1FB22D0F" w:rsidR="00386815" w:rsidRPr="00987156" w:rsidRDefault="00386815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="00F74618"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 w14:anchorId="750F7671">
          <v:shape id="_x0000_i1132" type="#_x0000_t75" style="width:31.5pt;height:16.5pt" o:ole="">
            <v:imagedata r:id="rId223" o:title=""/>
          </v:shape>
          <o:OLEObject Type="Embed" ProgID="Equation.DSMT4" ShapeID="_x0000_i1132" DrawAspect="Content" ObjectID="_1714247524" r:id="rId22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ặt phẳng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15" w:dyaOrig="405" w14:anchorId="6D3FB80C">
          <v:shape id="_x0000_i1133" type="#_x0000_t75" style="width:31.5pt;height:20.5pt" o:ole="">
            <v:imagedata r:id="rId225" o:title=""/>
          </v:shape>
          <o:OLEObject Type="Embed" ProgID="Equation.DSMT4" ShapeID="_x0000_i1133" DrawAspect="Content" ObjectID="_1714247525" r:id="rId22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14:paraId="13484F41" w14:textId="77777777" w:rsidR="00386815" w:rsidRPr="00987156" w:rsidRDefault="00386815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585" w:dyaOrig="285" w14:anchorId="40848CE2">
          <v:shape id="_x0000_i1134" type="#_x0000_t75" style="width:29.5pt;height:14.5pt" o:ole="">
            <v:imagedata r:id="rId227" o:title=""/>
          </v:shape>
          <o:OLEObject Type="Embed" ProgID="Equation.DSMT4" ShapeID="_x0000_i1134" DrawAspect="Content" ObjectID="_1714247526" r:id="rId22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 xml:space="preserve">B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00" w:dyaOrig="285" w14:anchorId="381DA2ED">
          <v:shape id="_x0000_i1135" type="#_x0000_t75" style="width:30pt;height:14.5pt" o:ole="">
            <v:imagedata r:id="rId229" o:title=""/>
          </v:shape>
          <o:OLEObject Type="Embed" ProgID="Equation.DSMT4" ShapeID="_x0000_i1135" DrawAspect="Content" ObjectID="_1714247527" r:id="rId23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 xml:space="preserve">C.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600" w:dyaOrig="315" w14:anchorId="64003C5B">
          <v:shape id="_x0000_i1136" type="#_x0000_t75" style="width:30pt;height:16.5pt" o:ole="">
            <v:imagedata r:id="rId231" o:title=""/>
          </v:shape>
          <o:OLEObject Type="Embed" ProgID="Equation.DSMT4" ShapeID="_x0000_i1136" DrawAspect="Content" ObjectID="_1714247528" r:id="rId23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 xml:space="preserve">D.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975" w:dyaOrig="315" w14:anchorId="78185C3A">
          <v:shape id="_x0000_i1137" type="#_x0000_t75" style="width:48.5pt;height:16.5pt" o:ole="">
            <v:imagedata r:id="rId233" o:title=""/>
          </v:shape>
          <o:OLEObject Type="Embed" ProgID="Equation.DSMT4" ShapeID="_x0000_i1137" DrawAspect="Content" ObjectID="_1714247529" r:id="rId23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5441D45E" w14:textId="1177585E" w:rsidR="00386815" w:rsidRPr="00987156" w:rsidRDefault="00386815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rong không gian </w:t>
      </w:r>
      <w:r w:rsidR="00F74618"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 w14:anchorId="0097261A">
          <v:shape id="_x0000_i1138" type="#_x0000_t75" style="width:31.5pt;height:16.5pt" o:ole="">
            <v:imagedata r:id="rId235" o:title=""/>
          </v:shape>
          <o:OLEObject Type="Embed" ProgID="Equation.DSMT4" ShapeID="_x0000_i1138" DrawAspect="Content" ObjectID="_1714247530" r:id="rId23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phương trình </w:t>
      </w:r>
      <w:r w:rsidR="00EB7D2D"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ính tắc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ủa đường thẳng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" w:dyaOrig="285" w14:anchorId="419D5670">
          <v:shape id="_x0000_i1139" type="#_x0000_t75" style="width:11pt;height:14.5pt" o:ole="">
            <v:imagedata r:id="rId237" o:title=""/>
          </v:shape>
          <o:OLEObject Type="Embed" ProgID="Equation.DSMT4" ShapeID="_x0000_i1139" DrawAspect="Content" ObjectID="_1714247531" r:id="rId23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đi qua điểm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05" w:dyaOrig="405" w14:anchorId="4C09D9DC">
          <v:shape id="_x0000_i1140" type="#_x0000_t75" style="width:51pt;height:20.5pt" o:ole="">
            <v:imagedata r:id="rId239" o:title=""/>
          </v:shape>
          <o:OLEObject Type="Embed" ProgID="Equation.DSMT4" ShapeID="_x0000_i1140" DrawAspect="Content" ObjectID="_1714247532" r:id="rId24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à có v</w:t>
      </w:r>
      <w:r w:rsidR="00F4282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e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tơ chỉ phương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55" w:dyaOrig="420" w14:anchorId="30F7A3B1">
          <v:shape id="_x0000_i1141" type="#_x0000_t75" style="width:58.5pt;height:21.5pt" o:ole="">
            <v:imagedata r:id="rId241" o:title=""/>
          </v:shape>
          <o:OLEObject Type="Embed" ProgID="Equation.DSMT4" ShapeID="_x0000_i1141" DrawAspect="Content" ObjectID="_1714247533" r:id="rId24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</w:t>
      </w:r>
    </w:p>
    <w:p w14:paraId="7C7CFAF4" w14:textId="5E695F6C" w:rsidR="00386815" w:rsidRPr="00987156" w:rsidRDefault="00386815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980" w:dyaOrig="630" w14:anchorId="274F7DD1">
          <v:shape id="_x0000_i1142" type="#_x0000_t75" style="width:99pt;height:32pt" o:ole="">
            <v:imagedata r:id="rId243" o:title=""/>
          </v:shape>
          <o:OLEObject Type="Embed" ProgID="Equation.DSMT4" ShapeID="_x0000_i1142" DrawAspect="Content" ObjectID="_1714247534" r:id="rId244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object w:dxaOrig="1245" w:dyaOrig="1095" w14:anchorId="2F9A7D77">
          <v:shape id="_x0000_i1143" type="#_x0000_t75" style="width:62.5pt;height:55pt" o:ole="">
            <v:imagedata r:id="rId245" o:title=""/>
          </v:shape>
          <o:OLEObject Type="Embed" ProgID="Equation.DSMT4" ShapeID="_x0000_i1143" DrawAspect="Content" ObjectID="_1714247535" r:id="rId246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1B4568E" w14:textId="0B7EAA46" w:rsidR="00386815" w:rsidRPr="00987156" w:rsidRDefault="00386815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80" w:dyaOrig="615" w14:anchorId="54CBFD18">
          <v:shape id="_x0000_i1144" type="#_x0000_t75" style="width:99pt;height:31.5pt" o:ole="">
            <v:imagedata r:id="rId247" o:title=""/>
          </v:shape>
          <o:OLEObject Type="Embed" ProgID="Equation.DSMT4" ShapeID="_x0000_i1144" DrawAspect="Content" ObjectID="_1714247536" r:id="rId248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1125" w:dyaOrig="1125" w14:anchorId="30B96AC5">
          <v:shape id="_x0000_i1145" type="#_x0000_t75" style="width:56.5pt;height:56.5pt" o:ole="">
            <v:imagedata r:id="rId249" o:title=""/>
          </v:shape>
          <o:OLEObject Type="Embed" ProgID="Equation.DSMT4" ShapeID="_x0000_i1145" DrawAspect="Content" ObjectID="_1714247537" r:id="rId250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B36AA31" w14:textId="2A85BF4E" w:rsidR="00386815" w:rsidRPr="00987156" w:rsidRDefault="00876B09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Pr="0098715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Oxyz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, v</w:t>
      </w:r>
      <w:r w:rsidR="00F4282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6703D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tơ nào dưới đây là một VTCP của đường thẳng</w:t>
      </w:r>
      <w:r w:rsidR="00EA2F16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tham số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D61D5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object w:dxaOrig="1245" w:dyaOrig="1095" w14:anchorId="448C08D2">
          <v:shape id="_x0000_i1146" type="#_x0000_t75" style="width:62.5pt;height:55pt" o:ole="">
            <v:imagedata r:id="rId245" o:title=""/>
          </v:shape>
          <o:OLEObject Type="Embed" ProgID="Equation.DSMT4" ShapeID="_x0000_i1146" DrawAspect="Content" ObjectID="_1714247538" r:id="rId251"/>
        </w:object>
      </w:r>
      <w:r w:rsidR="00386815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D61D5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0C81F7D6" w14:textId="648A544B" w:rsidR="003E6FB8" w:rsidRPr="00987156" w:rsidRDefault="007C5F15" w:rsidP="007C5F15">
      <w:pPr>
        <w:shd w:val="clear" w:color="auto" w:fill="FFFFFF" w:themeFill="background1"/>
        <w:tabs>
          <w:tab w:val="left" w:pos="720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76B09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 xml:space="preserve"> 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621BF49B">
          <v:shape id="_x0000_i1147" type="#_x0000_t75" style="width:43.5pt;height:16.5pt" o:ole="">
            <v:imagedata r:id="rId252" o:title=""/>
          </v:shape>
          <o:OLEObject Type="Embed" ProgID="Equation.DSMT4" ShapeID="_x0000_i1147" DrawAspect="Content" ObjectID="_1714247539" r:id="rId253"/>
        </w:objec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ab/>
      </w:r>
      <w:r w:rsidR="00876B09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 xml:space="preserve"> </w:t>
      </w:r>
      <w:r w:rsidR="00ED3D7A"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80" w:dyaOrig="320" w14:anchorId="3C3342C7">
          <v:shape id="_x0000_i1148" type="#_x0000_t75" style="width:49pt;height:16.5pt" o:ole="">
            <v:imagedata r:id="rId254" o:title=""/>
          </v:shape>
          <o:OLEObject Type="Embed" ProgID="Equation.DSMT4" ShapeID="_x0000_i1148" DrawAspect="Content" ObjectID="_1714247540" r:id="rId255"/>
        </w:objec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ab/>
      </w:r>
      <w:r w:rsidR="00876B09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20" w:dyaOrig="320" w14:anchorId="53913406">
          <v:shape id="_x0000_i1149" type="#_x0000_t75" style="width:36.5pt;height:16.5pt" o:ole="">
            <v:imagedata r:id="rId256" o:title=""/>
          </v:shape>
          <o:OLEObject Type="Embed" ProgID="Equation.DSMT4" ShapeID="_x0000_i1149" DrawAspect="Content" ObjectID="_1714247541" r:id="rId257"/>
        </w:objec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ab/>
      </w:r>
      <w:r w:rsidR="00876B09" w:rsidRPr="00987156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D.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t xml:space="preserve"> </w:t>
      </w:r>
      <w:r w:rsidR="00876B09"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20" w:dyaOrig="320" w14:anchorId="45E27BC2">
          <v:shape id="_x0000_i1150" type="#_x0000_t75" style="width:36.5pt;height:16.5pt" o:ole="">
            <v:imagedata r:id="rId258" o:title=""/>
          </v:shape>
          <o:OLEObject Type="Embed" ProgID="Equation.DSMT4" ShapeID="_x0000_i1150" DrawAspect="Content" ObjectID="_1714247542" r:id="rId259"/>
        </w:object>
      </w:r>
    </w:p>
    <w:p w14:paraId="16535173" w14:textId="6808CCCE" w:rsidR="00876B09" w:rsidRPr="00987156" w:rsidRDefault="00876B09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="00EA2F16"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 w14:anchorId="1CB21836">
          <v:shape id="_x0000_i1151" type="#_x0000_t75" style="width:31.5pt;height:16.5pt" o:ole="">
            <v:imagedata r:id="rId260" o:title=""/>
          </v:shape>
          <o:OLEObject Type="Embed" ProgID="Equation.DSMT4" ShapeID="_x0000_i1151" DrawAspect="Content" ObjectID="_1714247543" r:id="rId26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đường thẳng </w:t>
      </w:r>
      <w:r w:rsidR="001D55D7"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20" w14:anchorId="7757A09D">
          <v:shape id="_x0000_i1152" type="#_x0000_t75" style="width:115pt;height:31.5pt" o:ole="">
            <v:imagedata r:id="rId262" o:title=""/>
          </v:shape>
          <o:OLEObject Type="Embed" ProgID="Equation.DSMT4" ShapeID="_x0000_i1152" DrawAspect="Content" ObjectID="_1714247544" r:id="rId26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ờng thẳng đi qua điểm </w:t>
      </w:r>
      <w:r w:rsidR="001D55D7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40" w:dyaOrig="400" w14:anchorId="77B98E6F">
          <v:shape id="_x0000_i1153" type="#_x0000_t75" style="width:57pt;height:20pt" o:ole="">
            <v:imagedata r:id="rId264" o:title=""/>
          </v:shape>
          <o:OLEObject Type="Embed" ProgID="Equation.DSMT4" ShapeID="_x0000_i1153" DrawAspect="Content" ObjectID="_1714247545" r:id="rId26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song song với đường thẳng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4" w:dyaOrig="254" w14:anchorId="249A2BA4">
          <v:shape id="_x0000_i1154" type="#_x0000_t75" style="width:9.5pt;height:12.5pt" o:ole="">
            <v:imagedata r:id="rId266" o:title=""/>
          </v:shape>
          <o:OLEObject Type="Embed" ProgID="Equation.DSMT4" ShapeID="_x0000_i1154" DrawAspect="Content" ObjectID="_1714247546" r:id="rId267"/>
        </w:objec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ó phương trình là</w:t>
      </w:r>
    </w:p>
    <w:p w14:paraId="156865C6" w14:textId="7F29BC7B" w:rsidR="00876B09" w:rsidRPr="00987156" w:rsidRDefault="00876B09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30B99" w:rsidRPr="00987156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00" w:dyaOrig="680" w14:anchorId="5076A93D">
          <v:shape id="_x0000_i1155" type="#_x0000_t75" style="width:110.5pt;height:34.5pt" o:ole="">
            <v:imagedata r:id="rId268" o:title=""/>
          </v:shape>
          <o:OLEObject Type="Embed" ProgID="Equation.DSMT4" ShapeID="_x0000_i1155" DrawAspect="Content" ObjectID="_1714247547" r:id="rId269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30B99" w:rsidRPr="00987156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40" w:dyaOrig="680" w14:anchorId="1760FF2A">
          <v:shape id="_x0000_i1156" type="#_x0000_t75" style="width:112.5pt;height:34.5pt" o:ole="">
            <v:imagedata r:id="rId270" o:title=""/>
          </v:shape>
          <o:OLEObject Type="Embed" ProgID="Equation.DSMT4" ShapeID="_x0000_i1156" DrawAspect="Content" ObjectID="_1714247548" r:id="rId271"/>
        </w:object>
      </w:r>
    </w:p>
    <w:p w14:paraId="61150ADC" w14:textId="712A30BF" w:rsidR="00876B09" w:rsidRPr="00987156" w:rsidRDefault="00876B09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30B99" w:rsidRPr="00987156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00" w:dyaOrig="680" w14:anchorId="2B9F5541">
          <v:shape id="_x0000_i1157" type="#_x0000_t75" style="width:110.5pt;height:34.5pt" o:ole="">
            <v:imagedata r:id="rId272" o:title=""/>
          </v:shape>
          <o:OLEObject Type="Embed" ProgID="Equation.DSMT4" ShapeID="_x0000_i1157" DrawAspect="Content" ObjectID="_1714247549" r:id="rId273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30B99" w:rsidRPr="00987156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60" w:dyaOrig="680" w14:anchorId="61396024">
          <v:shape id="_x0000_i1158" type="#_x0000_t75" style="width:113.5pt;height:34.5pt" o:ole="">
            <v:imagedata r:id="rId274" o:title=""/>
          </v:shape>
          <o:OLEObject Type="Embed" ProgID="Equation.DSMT4" ShapeID="_x0000_i1158" DrawAspect="Content" ObjectID="_1714247550" r:id="rId275"/>
        </w:object>
      </w:r>
    </w:p>
    <w:p w14:paraId="20C47500" w14:textId="34A5E0E4" w:rsidR="004E42F0" w:rsidRPr="00987156" w:rsidRDefault="004E42F0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nguyên hàm của hàm số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94" w:dyaOrig="615" w14:anchorId="418F1B00">
          <v:shape id="_x0000_i1159" type="#_x0000_t75" style="width:69pt;height:30.5pt" o:ole="">
            <v:imagedata r:id="rId276" o:title=""/>
          </v:shape>
          <o:OLEObject Type="Embed" ProgID="Equation.DSMT4" ShapeID="_x0000_i1159" DrawAspect="Content" ObjectID="_1714247551" r:id="rId27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C9529A" w14:textId="77777777" w:rsidR="004E42F0" w:rsidRPr="00987156" w:rsidRDefault="004E42F0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84" w:dyaOrig="615" w14:anchorId="1B22AE22">
          <v:shape id="_x0000_i1160" type="#_x0000_t75" style="width:74pt;height:30.5pt" o:ole="">
            <v:imagedata r:id="rId278" o:title=""/>
          </v:shape>
          <o:OLEObject Type="Embed" ProgID="Equation.DSMT4" ShapeID="_x0000_i1160" DrawAspect="Content" ObjectID="_1714247552" r:id="rId27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74" w:dyaOrig="615" w14:anchorId="1C7F13AA">
          <v:shape id="_x0000_i1161" type="#_x0000_t75" style="width:78pt;height:30.5pt" o:ole="">
            <v:imagedata r:id="rId280" o:title=""/>
          </v:shape>
          <o:OLEObject Type="Embed" ProgID="Equation.DSMT4" ShapeID="_x0000_i1161" DrawAspect="Content" ObjectID="_1714247553" r:id="rId28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35" w:dyaOrig="615" w14:anchorId="522214E8">
          <v:shape id="_x0000_i1162" type="#_x0000_t75" style="width:81.5pt;height:30.5pt" o:ole="">
            <v:imagedata r:id="rId282" o:title=""/>
          </v:shape>
          <o:OLEObject Type="Embed" ProgID="Equation.DSMT4" ShapeID="_x0000_i1162" DrawAspect="Content" ObjectID="_1714247554" r:id="rId28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75" w:dyaOrig="405" w14:anchorId="0088F24F">
          <v:shape id="_x0000_i1163" type="#_x0000_t75" style="width:63pt;height:20.5pt" o:ole="">
            <v:imagedata r:id="rId284" o:title=""/>
          </v:shape>
          <o:OLEObject Type="Embed" ProgID="Equation.DSMT4" ShapeID="_x0000_i1163" DrawAspect="Content" ObjectID="_1714247555" r:id="rId28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5FF5B2" w14:textId="5AB14D70" w:rsidR="003D61D5" w:rsidRPr="00987156" w:rsidRDefault="003D61D5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Tìm họ nguyên hàm của hàm số </w:t>
      </w:r>
      <w:r w:rsidR="00872CD2" w:rsidRPr="00987156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740" w:dyaOrig="400" w14:anchorId="7C4B37BA">
          <v:shape id="_x0000_i1164" type="#_x0000_t75" style="width:87pt;height:20pt" o:ole="">
            <v:imagedata r:id="rId286" o:title=""/>
          </v:shape>
          <o:OLEObject Type="Embed" ProgID="Equation.DSMT4" ShapeID="_x0000_i1164" DrawAspect="Content" ObjectID="_1714247556" r:id="rId287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461705A" w14:textId="2237D29C" w:rsidR="003D61D5" w:rsidRPr="00987156" w:rsidRDefault="003D61D5" w:rsidP="003D61D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A. </w:t>
      </w:r>
      <w:r w:rsidR="00872CD2" w:rsidRPr="0098715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2520" w:dyaOrig="400" w14:anchorId="10030846">
          <v:shape id="_x0000_i1165" type="#_x0000_t75" style="width:126pt;height:20pt" o:ole="">
            <v:imagedata r:id="rId288" o:title=""/>
          </v:shape>
          <o:OLEObject Type="Embed" ProgID="Equation.DSMT4" ShapeID="_x0000_i1165" DrawAspect="Content" ObjectID="_1714247557" r:id="rId28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872CD2"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560" w:dyaOrig="660" w14:anchorId="7C31EC01">
          <v:shape id="_x0000_i1166" type="#_x0000_t75" style="width:128pt;height:33pt" o:ole="">
            <v:imagedata r:id="rId290" o:title=""/>
          </v:shape>
          <o:OLEObject Type="Embed" ProgID="Equation.DSMT4" ShapeID="_x0000_i1166" DrawAspect="Content" ObjectID="_1714247558" r:id="rId29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91FF980" w14:textId="3AE96C7B" w:rsidR="003D61D5" w:rsidRPr="00987156" w:rsidRDefault="003D61D5" w:rsidP="003D61D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872CD2"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560" w:dyaOrig="660" w14:anchorId="2FF70A22">
          <v:shape id="_x0000_i1167" type="#_x0000_t75" style="width:128pt;height:33pt" o:ole="">
            <v:imagedata r:id="rId292" o:title=""/>
          </v:shape>
          <o:OLEObject Type="Embed" ProgID="Equation.DSMT4" ShapeID="_x0000_i1167" DrawAspect="Content" ObjectID="_1714247559" r:id="rId29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872CD2" w:rsidRPr="0098715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2299" w:dyaOrig="400" w14:anchorId="754A353D">
          <v:shape id="_x0000_i1168" type="#_x0000_t75" style="width:115pt;height:20pt" o:ole="">
            <v:imagedata r:id="rId294" o:title=""/>
          </v:shape>
          <o:OLEObject Type="Embed" ProgID="Equation.DSMT4" ShapeID="_x0000_i1168" DrawAspect="Content" ObjectID="_1714247560" r:id="rId29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786FA6AB" w14:textId="5EF4ADE2" w:rsidR="003749DB" w:rsidRPr="00987156" w:rsidRDefault="003749D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ai tích phân </w:t>
      </w:r>
      <w:r w:rsidR="002502F6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80" w:dyaOrig="720" w14:anchorId="04CA70B5">
          <v:shape id="_x0000_i1169" type="#_x0000_t75" style="width:69pt;height:36.5pt" o:ole="">
            <v:imagedata r:id="rId296" o:title=""/>
          </v:shape>
          <o:OLEObject Type="Embed" ProgID="Equation.DSMT4" ShapeID="_x0000_i1169" DrawAspect="Content" ObjectID="_1714247561" r:id="rId29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̀ </w:t>
      </w:r>
      <w:r w:rsidR="002502F6"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359" w:dyaOrig="740" w14:anchorId="4B013C16">
          <v:shape id="_x0000_i1170" type="#_x0000_t75" style="width:68pt;height:36.5pt" o:ole="">
            <v:imagedata r:id="rId298" o:title=""/>
          </v:shape>
          <o:OLEObject Type="Embed" ProgID="Equation.DSMT4" ShapeID="_x0000_i1170" DrawAspect="Content" ObjectID="_1714247562" r:id="rId29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ính </w:t>
      </w:r>
      <w:r w:rsidR="002502F6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2400" w:dyaOrig="720" w14:anchorId="3D824F4E">
          <v:shape id="_x0000_i1171" type="#_x0000_t75" style="width:120.5pt;height:36.5pt" o:ole="">
            <v:imagedata r:id="rId300" o:title=""/>
          </v:shape>
          <o:OLEObject Type="Embed" ProgID="Equation.DSMT4" ShapeID="_x0000_i1171" DrawAspect="Content" ObjectID="_1714247563" r:id="rId301"/>
        </w:object>
      </w:r>
    </w:p>
    <w:p w14:paraId="6E59F92F" w14:textId="77777777" w:rsidR="003749DB" w:rsidRPr="00987156" w:rsidRDefault="003749DB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B6218E"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 w14:anchorId="64B5A21A">
          <v:shape id="_x0000_i1172" type="#_x0000_t75" style="width:14pt;height:13pt" o:ole="">
            <v:imagedata r:id="rId302" o:title=""/>
          </v:shape>
          <o:OLEObject Type="Embed" ProgID="Equation.DSMT4" ShapeID="_x0000_i1172" DrawAspect="Content" ObjectID="_1714247564" r:id="rId30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="00B6218E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718BE73">
          <v:shape id="_x0000_i1173" type="#_x0000_t75" style="width:10pt;height:14pt" o:ole="">
            <v:imagedata r:id="rId304" o:title=""/>
          </v:shape>
          <o:OLEObject Type="Embed" ProgID="Equation.DSMT4" ShapeID="_x0000_i1173" DrawAspect="Content" ObjectID="_1714247565" r:id="rId30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="00B6218E"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7B4F170B">
          <v:shape id="_x0000_i1174" type="#_x0000_t75" style="width:10pt;height:12.5pt" o:ole="">
            <v:imagedata r:id="rId306" o:title=""/>
          </v:shape>
          <o:OLEObject Type="Embed" ProgID="Equation.DSMT4" ShapeID="_x0000_i1174" DrawAspect="Content" ObjectID="_1714247566" r:id="rId30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="00B6218E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433F5F6">
          <v:shape id="_x0000_i1175" type="#_x0000_t75" style="width:9.5pt;height:14pt" o:ole="">
            <v:imagedata r:id="rId308" o:title=""/>
          </v:shape>
          <o:OLEObject Type="Embed" ProgID="Equation.DSMT4" ShapeID="_x0000_i1175" DrawAspect="Content" ObjectID="_1714247567" r:id="rId30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4D76FC0" w14:textId="6BBF9C07" w:rsidR="003749DB" w:rsidRPr="00987156" w:rsidRDefault="003749D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r w:rsidR="002372F8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4AF3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2020" w:dyaOrig="720" w14:anchorId="06191F0A">
          <v:shape id="_x0000_i1176" type="#_x0000_t75" style="width:101.5pt;height:36.5pt" o:ole="">
            <v:imagedata r:id="rId310" o:title=""/>
          </v:shape>
          <o:OLEObject Type="Embed" ProgID="Equation.DSMT4" ShapeID="_x0000_i1176" DrawAspect="Content" ObjectID="_1714247568" r:id="rId31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</w:t>
      </w:r>
      <w:r w:rsidR="002372F8"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940" w:dyaOrig="720" w14:anchorId="4CBAA644">
          <v:shape id="_x0000_i1177" type="#_x0000_t75" style="width:47pt;height:36.5pt" o:ole="">
            <v:imagedata r:id="rId312" o:title=""/>
          </v:shape>
          <o:OLEObject Type="Embed" ProgID="Equation.DSMT4" ShapeID="_x0000_i1177" DrawAspect="Content" ObjectID="_1714247569" r:id="rId31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</w:p>
    <w:p w14:paraId="57E6CC4D" w14:textId="77777777" w:rsidR="003749DB" w:rsidRPr="00987156" w:rsidRDefault="003749DB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B04AF3" w:rsidRPr="00987156">
        <w:rPr>
          <w:rFonts w:ascii="Times New Roman" w:eastAsia="Arial" w:hAnsi="Times New Roman" w:cs="Times New Roman"/>
          <w:b/>
          <w:color w:val="000000" w:themeColor="text1"/>
          <w:position w:val="-6"/>
          <w:sz w:val="24"/>
          <w:szCs w:val="24"/>
        </w:rPr>
        <w:object w:dxaOrig="180" w:dyaOrig="279" w14:anchorId="68BEA571">
          <v:shape id="_x0000_i1178" type="#_x0000_t75" style="width:8.5pt;height:14pt" o:ole="">
            <v:imagedata r:id="rId314" o:title=""/>
          </v:shape>
          <o:OLEObject Type="Embed" ProgID="Equation.DSMT4" ShapeID="_x0000_i1178" DrawAspect="Content" ObjectID="_1714247570" r:id="rId31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7156">
        <w:rPr>
          <w:rFonts w:ascii="Times New Roman" w:eastAsia="Arial" w:hAnsi="Times New Roman" w:cs="Times New Roman"/>
          <w:b/>
          <w:color w:val="000000" w:themeColor="text1"/>
          <w:position w:val="-6"/>
          <w:sz w:val="24"/>
          <w:szCs w:val="24"/>
        </w:rPr>
        <w:object w:dxaOrig="313" w:dyaOrig="282" w14:anchorId="74DDDE61">
          <v:shape id="_x0000_i1179" type="#_x0000_t75" style="width:15.5pt;height:14.5pt" o:ole="">
            <v:imagedata r:id="rId316" o:title=""/>
          </v:shape>
          <o:OLEObject Type="Embed" ProgID="Equation.DSMT4" ShapeID="_x0000_i1179" DrawAspect="Content" ObjectID="_1714247571" r:id="rId31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B04AF3" w:rsidRPr="00987156">
        <w:rPr>
          <w:rFonts w:ascii="Times New Roman" w:eastAsia="Arial" w:hAnsi="Times New Roman" w:cs="Times New Roman"/>
          <w:b/>
          <w:color w:val="000000" w:themeColor="text1"/>
          <w:position w:val="-4"/>
          <w:sz w:val="24"/>
          <w:szCs w:val="24"/>
        </w:rPr>
        <w:object w:dxaOrig="200" w:dyaOrig="260" w14:anchorId="7EA91284">
          <v:shape id="_x0000_i1180" type="#_x0000_t75" style="width:10pt;height:13.5pt" o:ole="">
            <v:imagedata r:id="rId318" o:title=""/>
          </v:shape>
          <o:OLEObject Type="Embed" ProgID="Equation.DSMT4" ShapeID="_x0000_i1180" DrawAspect="Content" ObjectID="_1714247572" r:id="rId31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7156">
        <w:rPr>
          <w:rFonts w:ascii="Times New Roman" w:eastAsia="Arial" w:hAnsi="Times New Roman" w:cs="Times New Roman"/>
          <w:b/>
          <w:color w:val="000000" w:themeColor="text1"/>
          <w:position w:val="-4"/>
          <w:sz w:val="24"/>
          <w:szCs w:val="24"/>
        </w:rPr>
        <w:object w:dxaOrig="297" w:dyaOrig="250" w14:anchorId="373845B8">
          <v:shape id="_x0000_i1181" type="#_x0000_t75" style="width:14.5pt;height:12.5pt" o:ole="">
            <v:imagedata r:id="rId320" o:title=""/>
          </v:shape>
          <o:OLEObject Type="Embed" ProgID="Equation.DSMT4" ShapeID="_x0000_i1181" DrawAspect="Content" ObjectID="_1714247573" r:id="rId32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66B3E1" w14:textId="30D1AC15" w:rsidR="003749DB" w:rsidRPr="00987156" w:rsidRDefault="003749D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iện tích của hình phẳng được giới hạn bởi đồ thị hàm số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78" w:dyaOrig="394" w14:anchorId="71268F7A">
          <v:shape id="_x0000_i1182" type="#_x0000_t75" style="width:48.5pt;height:20pt" o:ole="">
            <v:imagedata r:id="rId322" o:title=""/>
          </v:shape>
          <o:OLEObject Type="Embed" ProgID="Equation.DSMT4" ShapeID="_x0000_i1182" DrawAspect="Content" ObjectID="_1714247574" r:id="rId32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ục hoành và hai đường thẳng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57" w:dyaOrig="217" w14:anchorId="6F5B268A">
          <v:shape id="_x0000_i1183" type="#_x0000_t75" style="width:27.5pt;height:11.5pt" o:ole="">
            <v:imagedata r:id="rId324" o:title=""/>
          </v:shape>
          <o:OLEObject Type="Embed" ProgID="Equation.DSMT4" ShapeID="_x0000_i1183" DrawAspect="Content" ObjectID="_1714247575" r:id="rId32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57" w:dyaOrig="285" w14:anchorId="16E279A4">
          <v:shape id="_x0000_i1184" type="#_x0000_t75" style="width:27.5pt;height:14.5pt" o:ole="">
            <v:imagedata r:id="rId326" o:title=""/>
          </v:shape>
          <o:OLEObject Type="Embed" ProgID="Equation.DSMT4" ShapeID="_x0000_i1184" DrawAspect="Content" ObjectID="_1714247576" r:id="rId327"/>
        </w:objec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34" w:dyaOrig="394" w14:anchorId="096145A6">
          <v:shape id="_x0000_i1185" type="#_x0000_t75" style="width:36.5pt;height:20pt" o:ole="">
            <v:imagedata r:id="rId328" o:title=""/>
          </v:shape>
          <o:OLEObject Type="Embed" ProgID="Equation.DSMT4" ShapeID="_x0000_i1185" DrawAspect="Content" ObjectID="_1714247577" r:id="rId32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phần tô đậm trong hình vẽ) tính theo công thức nào dướ</w:t>
      </w:r>
      <w:r w:rsidR="00EA2F16"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i đây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000FA997" w14:textId="77777777" w:rsidR="003749DB" w:rsidRPr="00987156" w:rsidRDefault="003749DB" w:rsidP="00EA2F16">
      <w:pPr>
        <w:shd w:val="clear" w:color="auto" w:fill="FFFFFF" w:themeFill="background1"/>
        <w:spacing w:after="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4560228" wp14:editId="7D20C9A8">
            <wp:extent cx="2686050" cy="1759398"/>
            <wp:effectExtent l="0" t="0" r="0" b="0"/>
            <wp:docPr id="26" name="Picture 26" descr="C:\Users\admin\Desktop\1234t445643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515106" name="Picture 4194" descr="C:\Users\admin\Desktop\1234t44564343.pn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BEBA8EAE-BF5A-486C-A8C5-ECC9F3942E4B}">
                          <a14:imgProps xmlns:a14="http://schemas.microsoft.com/office/drawing/2010/main">
                            <a14:imgLayer r:embed="rId3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675" cy="1767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9BA14" w14:textId="77777777" w:rsidR="003749DB" w:rsidRPr="00987156" w:rsidRDefault="003749DB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486" w:dyaOrig="734" w14:anchorId="73B9A634">
          <v:shape id="_x0000_i1186" type="#_x0000_t75" style="width:124pt;height:36.5pt" o:ole="">
            <v:imagedata r:id="rId332" o:title=""/>
          </v:shape>
          <o:OLEObject Type="Embed" ProgID="Equation.DSMT4" ShapeID="_x0000_i1186" DrawAspect="Content" ObjectID="_1714247578" r:id="rId33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358" w:dyaOrig="734" w14:anchorId="3429FBDF">
          <v:shape id="_x0000_i1187" type="#_x0000_t75" style="width:68pt;height:36.5pt" o:ole="">
            <v:imagedata r:id="rId334" o:title=""/>
          </v:shape>
          <o:OLEObject Type="Embed" ProgID="Equation.DSMT4" ShapeID="_x0000_i1187" DrawAspect="Content" ObjectID="_1714247579" r:id="rId33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8948242" w14:textId="77777777" w:rsidR="003749DB" w:rsidRPr="00987156" w:rsidRDefault="003749DB" w:rsidP="00EA2F1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622" w:dyaOrig="734" w14:anchorId="49B071E7">
          <v:shape id="_x0000_i1188" type="#_x0000_t75" style="width:132pt;height:36.5pt" o:ole="">
            <v:imagedata r:id="rId336" o:title=""/>
          </v:shape>
          <o:OLEObject Type="Embed" ProgID="Equation.DSMT4" ShapeID="_x0000_i1188" DrawAspect="Content" ObjectID="_1714247580" r:id="rId33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454" w:dyaOrig="788" w14:anchorId="110E873C">
          <v:shape id="_x0000_i1189" type="#_x0000_t75" style="width:72.5pt;height:39.5pt" o:ole="">
            <v:imagedata r:id="rId338" o:title=""/>
          </v:shape>
          <o:OLEObject Type="Embed" ProgID="Equation.DSMT4" ShapeID="_x0000_i1189" DrawAspect="Content" ObjectID="_1714247581" r:id="rId33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FDD891D" w14:textId="76C37EE9" w:rsidR="007F56AA" w:rsidRPr="00987156" w:rsidRDefault="007F56AA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2" w:dyaOrig="252" w14:anchorId="668A397A">
          <v:shape id="_x0000_i1190" type="#_x0000_t75" style="width:13.5pt;height:13.5pt" o:ole="">
            <v:imagedata r:id="rId340" o:title=""/>
          </v:shape>
          <o:OLEObject Type="Embed" ProgID="Equation.DSMT4" ShapeID="_x0000_i1190" DrawAspect="Content" ObjectID="_1714247582" r:id="rId341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giới hạn bởi các đường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8" w:dyaOrig="372" w14:anchorId="5FCBDCC7">
          <v:shape id="_x0000_i1191" type="#_x0000_t75" style="width:38.5pt;height:18.5pt" o:ole="">
            <v:imagedata r:id="rId342" o:title=""/>
          </v:shape>
          <o:OLEObject Type="Embed" ProgID="Equation.DSMT4" ShapeID="_x0000_i1191" DrawAspect="Content" ObjectID="_1714247583" r:id="rId343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52" w:dyaOrig="312" w14:anchorId="2AE1A7DE">
          <v:shape id="_x0000_i1192" type="#_x0000_t75" style="width:28.5pt;height:16.5pt" o:ole="">
            <v:imagedata r:id="rId344" o:title=""/>
          </v:shape>
          <o:OLEObject Type="Embed" ProgID="Equation.DSMT4" ShapeID="_x0000_i1192" DrawAspect="Content" ObjectID="_1714247584" r:id="rId345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88" w14:anchorId="2DF1C6DE">
          <v:shape id="_x0000_i1193" type="#_x0000_t75" style="width:26.5pt;height:14.5pt" o:ole="">
            <v:imagedata r:id="rId346" o:title=""/>
          </v:shape>
          <o:OLEObject Type="Embed" ProgID="Equation.DSMT4" ShapeID="_x0000_i1193" DrawAspect="Content" ObjectID="_1714247585" r:id="rId347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52" w:dyaOrig="288" w14:anchorId="2F66F69C">
          <v:shape id="_x0000_i1194" type="#_x0000_t75" style="width:28.5pt;height:14.5pt" o:ole="">
            <v:imagedata r:id="rId348" o:title=""/>
          </v:shape>
          <o:OLEObject Type="Embed" ProgID="Equation.DSMT4" ShapeID="_x0000_i1194" DrawAspect="Content" ObjectID="_1714247586" r:id="rId349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quay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2" w:dyaOrig="252" w14:anchorId="1C0F8ED9">
          <v:shape id="_x0000_i1195" type="#_x0000_t75" style="width:13.5pt;height:13.5pt" o:ole="">
            <v:imagedata r:id="rId340" o:title=""/>
          </v:shape>
          <o:OLEObject Type="Embed" ProgID="Equation.DSMT4" ShapeID="_x0000_i1195" DrawAspect="Content" ObjectID="_1714247587" r:id="rId35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nh trục hoành, ta thu được khối tròn xoay với thể tích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88" w14:anchorId="1BE7DBF2">
          <v:shape id="_x0000_i1196" type="#_x0000_t75" style="width:13.5pt;height:14.5pt" o:ole="">
            <v:imagedata r:id="rId351" o:title=""/>
          </v:shape>
          <o:OLEObject Type="Embed" ProgID="Equation.DSMT4" ShapeID="_x0000_i1196" DrawAspect="Content" ObjectID="_1714247588" r:id="rId35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tính bởi công thức</w:t>
      </w:r>
    </w:p>
    <w:p w14:paraId="60E1FA12" w14:textId="77777777" w:rsidR="007F56AA" w:rsidRPr="00987156" w:rsidRDefault="007F56AA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8715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b/>
          <w:noProof/>
          <w:color w:val="000000" w:themeColor="text1"/>
          <w:position w:val="-30"/>
          <w:sz w:val="24"/>
          <w:szCs w:val="24"/>
        </w:rPr>
        <w:object w:dxaOrig="960" w:dyaOrig="732" w14:anchorId="28EDA6D6">
          <v:shape id="_x0000_i1197" type="#_x0000_t75" alt="" style="width:48.5pt;height:36.5pt" o:ole="">
            <v:imagedata r:id="rId353" o:title=""/>
          </v:shape>
          <o:OLEObject Type="Embed" ProgID="Equation.DSMT4" ShapeID="_x0000_i1197" DrawAspect="Content" ObjectID="_1714247589" r:id="rId35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987156">
        <w:rPr>
          <w:rFonts w:ascii="Times New Roman" w:hAnsi="Times New Roman" w:cs="Times New Roman"/>
          <w:b/>
          <w:noProof/>
          <w:color w:val="000000" w:themeColor="text1"/>
          <w:position w:val="-30"/>
          <w:sz w:val="24"/>
          <w:szCs w:val="24"/>
        </w:rPr>
        <w:object w:dxaOrig="1272" w:dyaOrig="732" w14:anchorId="40262401">
          <v:shape id="_x0000_i1198" type="#_x0000_t75" alt="" style="width:63.5pt;height:36.5pt" o:ole="">
            <v:imagedata r:id="rId355" o:title=""/>
          </v:shape>
          <o:OLEObject Type="Embed" ProgID="Equation.DSMT4" ShapeID="_x0000_i1198" DrawAspect="Content" ObjectID="_1714247590" r:id="rId35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987156">
        <w:rPr>
          <w:rFonts w:ascii="Times New Roman" w:hAnsi="Times New Roman" w:cs="Times New Roman"/>
          <w:b/>
          <w:noProof/>
          <w:color w:val="000000" w:themeColor="text1"/>
          <w:position w:val="-30"/>
          <w:sz w:val="24"/>
          <w:szCs w:val="24"/>
        </w:rPr>
        <w:object w:dxaOrig="1128" w:dyaOrig="732" w14:anchorId="1240000D">
          <v:shape id="_x0000_i1199" type="#_x0000_t75" alt="" style="width:55.5pt;height:36.5pt" o:ole="">
            <v:imagedata r:id="rId357" o:title=""/>
          </v:shape>
          <o:OLEObject Type="Embed" ProgID="Equation.DSMT4" ShapeID="_x0000_i1199" DrawAspect="Content" ObjectID="_1714247591" r:id="rId35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D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b/>
          <w:noProof/>
          <w:color w:val="000000" w:themeColor="text1"/>
          <w:position w:val="-30"/>
          <w:sz w:val="24"/>
          <w:szCs w:val="24"/>
        </w:rPr>
        <w:object w:dxaOrig="1104" w:dyaOrig="732" w14:anchorId="3C4EA35A">
          <v:shape id="_x0000_i1200" type="#_x0000_t75" alt="" style="width:55.5pt;height:36.5pt" o:ole="">
            <v:imagedata r:id="rId359" o:title=""/>
          </v:shape>
          <o:OLEObject Type="Embed" ProgID="Equation.DSMT4" ShapeID="_x0000_i1200" DrawAspect="Content" ObjectID="_1714247592" r:id="rId36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C00CA85" w14:textId="44E8B651" w:rsidR="00410E1C" w:rsidRPr="00987156" w:rsidRDefault="00410E1C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hai số thực </w:t>
      </w:r>
      <w:r w:rsidRPr="00987156">
        <w:rPr>
          <w:color w:val="000000" w:themeColor="text1"/>
          <w:position w:val="-6"/>
        </w:rPr>
        <w:object w:dxaOrig="190" w:dyaOrig="230" w14:anchorId="0A3872CE">
          <v:shape id="_x0000_i1201" type="#_x0000_t75" style="width:9.5pt;height:11pt" o:ole="">
            <v:imagedata r:id="rId361" o:title=""/>
          </v:shape>
          <o:OLEObject Type="Embed" ProgID="Equation.DSMT4" ShapeID="_x0000_i1201" DrawAspect="Content" ObjectID="_1714247593" r:id="rId36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987156">
        <w:rPr>
          <w:color w:val="000000" w:themeColor="text1"/>
          <w:position w:val="-10"/>
        </w:rPr>
        <w:object w:dxaOrig="230" w:dyaOrig="250" w14:anchorId="3298EE14">
          <v:shape id="_x0000_i1202" type="#_x0000_t75" style="width:11pt;height:12.5pt" o:ole="">
            <v:imagedata r:id="rId363" o:title=""/>
          </v:shape>
          <o:OLEObject Type="Embed" ProgID="Equation.DSMT4" ShapeID="_x0000_i1202" DrawAspect="Content" ObjectID="_1714247594" r:id="rId36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DD577D" w:rsidRPr="00987156">
        <w:rPr>
          <w:color w:val="000000" w:themeColor="text1"/>
          <w:position w:val="-14"/>
        </w:rPr>
        <w:object w:dxaOrig="2580" w:dyaOrig="400" w14:anchorId="2FF2334F">
          <v:shape id="_x0000_i1203" type="#_x0000_t75" style="width:129pt;height:20pt" o:ole="">
            <v:imagedata r:id="rId365" o:title=""/>
          </v:shape>
          <o:OLEObject Type="Embed" ProgID="Equation.DSMT4" ShapeID="_x0000_i1203" DrawAspect="Content" ObjectID="_1714247595" r:id="rId36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987156">
        <w:rPr>
          <w:color w:val="000000" w:themeColor="text1"/>
          <w:position w:val="-6"/>
        </w:rPr>
        <w:object w:dxaOrig="130" w:dyaOrig="250" w14:anchorId="79A72075">
          <v:shape id="_x0000_i1204" type="#_x0000_t75" style="width:6.5pt;height:12.5pt" o:ole="">
            <v:imagedata r:id="rId367" o:title=""/>
          </v:shape>
          <o:OLEObject Type="Embed" ProgID="Equation.DSMT4" ShapeID="_x0000_i1204" DrawAspect="Content" ObjectID="_1714247596" r:id="rId36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ơn vị ảo.</w:t>
      </w:r>
    </w:p>
    <w:p w14:paraId="75664ABF" w14:textId="77777777" w:rsidR="00410E1C" w:rsidRPr="00987156" w:rsidRDefault="00410E1C" w:rsidP="00410E1C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D577D"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1B9522A4">
          <v:shape id="_x0000_i1205" type="#_x0000_t75" style="width:34pt;height:14pt" o:ole="">
            <v:imagedata r:id="rId369" o:title=""/>
          </v:shape>
          <o:OLEObject Type="Embed" ProgID="Equation.DSMT4" ShapeID="_x0000_i1205" DrawAspect="Content" ObjectID="_1714247597" r:id="rId37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D577D"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20" w:dyaOrig="320" w14:anchorId="435EA3E7">
          <v:shape id="_x0000_i1206" type="#_x0000_t75" style="width:26pt;height:16pt" o:ole="">
            <v:imagedata r:id="rId371" o:title=""/>
          </v:shape>
          <o:OLEObject Type="Embed" ProgID="Equation.DSMT4" ShapeID="_x0000_i1206" DrawAspect="Content" ObjectID="_1714247598" r:id="rId372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70" w:dyaOrig="280" w14:anchorId="20C2A2D8">
          <v:shape id="_x0000_i1207" type="#_x0000_t75" style="width:33.5pt;height:14pt" o:ole="">
            <v:imagedata r:id="rId373" o:title=""/>
          </v:shape>
          <o:OLEObject Type="Embed" ProgID="Equation.DSMT4" ShapeID="_x0000_i1207" DrawAspect="Content" ObjectID="_1714247599" r:id="rId37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50" w:dyaOrig="310" w14:anchorId="65EE0EB6">
          <v:shape id="_x0000_i1208" type="#_x0000_t75" style="width:27.5pt;height:15.5pt" o:ole="">
            <v:imagedata r:id="rId375" o:title=""/>
          </v:shape>
          <o:OLEObject Type="Embed" ProgID="Equation.DSMT4" ShapeID="_x0000_i1208" DrawAspect="Content" ObjectID="_1714247600" r:id="rId376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C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50" w:dyaOrig="280" w14:anchorId="78B73893">
          <v:shape id="_x0000_i1209" type="#_x0000_t75" style="width:27.5pt;height:14pt" o:ole="">
            <v:imagedata r:id="rId377" o:title=""/>
          </v:shape>
          <o:OLEObject Type="Embed" ProgID="Equation.DSMT4" ShapeID="_x0000_i1209" DrawAspect="Content" ObjectID="_1714247601" r:id="rId37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50" w:dyaOrig="310" w14:anchorId="28026527">
          <v:shape id="_x0000_i1210" type="#_x0000_t75" style="width:27.5pt;height:15.5pt" o:ole="">
            <v:imagedata r:id="rId379" o:title=""/>
          </v:shape>
          <o:OLEObject Type="Embed" ProgID="Equation.DSMT4" ShapeID="_x0000_i1210" DrawAspect="Content" ObjectID="_1714247602" r:id="rId380"/>
        </w:objec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70" w:dyaOrig="280" w14:anchorId="7EEF457B">
          <v:shape id="_x0000_i1211" type="#_x0000_t75" style="width:33.5pt;height:14pt" o:ole="">
            <v:imagedata r:id="rId381" o:title=""/>
          </v:shape>
          <o:OLEObject Type="Embed" ProgID="Equation.DSMT4" ShapeID="_x0000_i1211" DrawAspect="Content" ObjectID="_1714247603" r:id="rId38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987156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90" w:dyaOrig="310" w14:anchorId="3C49885A">
          <v:shape id="_x0000_i1212" type="#_x0000_t75" style="width:29.5pt;height:15.5pt" o:ole="">
            <v:imagedata r:id="rId383" o:title=""/>
          </v:shape>
          <o:OLEObject Type="Embed" ProgID="Equation.DSMT4" ShapeID="_x0000_i1212" DrawAspect="Content" ObjectID="_1714247604" r:id="rId384"/>
        </w:object>
      </w:r>
    </w:p>
    <w:p w14:paraId="29354FA7" w14:textId="2EA71D11" w:rsidR="006C390B" w:rsidRPr="00987156" w:rsidRDefault="006C390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ai số phức </w:t>
      </w:r>
      <w:r w:rsidR="00EA2F16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40" w:dyaOrig="360" w14:anchorId="3D5FB0BB">
          <v:shape id="_x0000_i1213" type="#_x0000_t75" style="width:47.5pt;height:19pt" o:ole="">
            <v:imagedata r:id="rId385" o:title=""/>
          </v:shape>
          <o:OLEObject Type="Embed" ProgID="Equation.DSMT4" ShapeID="_x0000_i1213" DrawAspect="Content" ObjectID="_1714247605" r:id="rId38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60" w:dyaOrig="360" w14:anchorId="1B0BC98E">
          <v:shape id="_x0000_i1214" type="#_x0000_t75" style="width:53.5pt;height:19pt" o:ole="">
            <v:imagedata r:id="rId387" o:title=""/>
          </v:shape>
          <o:OLEObject Type="Embed" ProgID="Equation.DSMT4" ShapeID="_x0000_i1214" DrawAspect="Content" ObjectID="_1714247606" r:id="rId38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Mô đun của số phức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80" w:dyaOrig="360" w14:anchorId="2E401B56">
          <v:shape id="_x0000_i1215" type="#_x0000_t75" style="width:24.5pt;height:18.5pt" o:ole="">
            <v:imagedata r:id="rId389" o:title=""/>
          </v:shape>
          <o:OLEObject Type="Embed" ProgID="Equation.DSMT4" ShapeID="_x0000_i1215" DrawAspect="Content" ObjectID="_1714247607" r:id="rId39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7D3D923B" w14:textId="77777777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7156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499" w:dyaOrig="360" w14:anchorId="6C658868">
          <v:shape id="_x0000_i1216" type="#_x0000_t75" style="width:26.5pt;height:19pt" o:ole="">
            <v:imagedata r:id="rId391" o:title=""/>
          </v:shape>
          <o:OLEObject Type="Embed" ProgID="Equation.DSMT4" ShapeID="_x0000_i1216" DrawAspect="Content" ObjectID="_1714247608" r:id="rId39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0E2EF9A4">
          <v:shape id="_x0000_i1217" type="#_x0000_t75" style="width:16.5pt;height:14pt" o:ole="">
            <v:imagedata r:id="rId393" o:title=""/>
          </v:shape>
          <o:OLEObject Type="Embed" ProgID="Equation.DSMT4" ShapeID="_x0000_i1217" DrawAspect="Content" ObjectID="_1714247609" r:id="rId39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3B2BC5CC">
          <v:shape id="_x0000_i1218" type="#_x0000_t75" style="width:22.5pt;height:14pt" o:ole="">
            <v:imagedata r:id="rId395" o:title=""/>
          </v:shape>
          <o:OLEObject Type="Embed" ProgID="Equation.DSMT4" ShapeID="_x0000_i1218" DrawAspect="Content" ObjectID="_1714247610" r:id="rId39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D.</w:t>
      </w:r>
      <w:r w:rsidRPr="00987156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620" w:dyaOrig="360" w14:anchorId="194FE5F3">
          <v:shape id="_x0000_i1219" type="#_x0000_t75" style="width:30.5pt;height:19pt" o:ole="">
            <v:imagedata r:id="rId397" o:title=""/>
          </v:shape>
          <o:OLEObject Type="Embed" ProgID="Equation.DSMT4" ShapeID="_x0000_i1219" DrawAspect="Content" ObjectID="_1714247611" r:id="rId39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876819" w14:textId="5C12CE45" w:rsidR="006C390B" w:rsidRPr="00987156" w:rsidRDefault="006C390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số phức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 w14:anchorId="2AEF5B3D">
          <v:shape id="_x0000_i1220" type="#_x0000_t75" style="width:10pt;height:10pt" o:ole="">
            <v:imagedata r:id="rId399" o:title=""/>
          </v:shape>
          <o:OLEObject Type="Embed" ProgID="Equation.DSMT4" ShapeID="_x0000_i1220" DrawAspect="Content" ObjectID="_1714247612" r:id="rId40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CA468C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00" w14:anchorId="3B8BFAF1">
          <v:shape id="_x0000_i1221" type="#_x0000_t75" style="width:75.5pt;height:19.5pt" o:ole="">
            <v:imagedata r:id="rId401" o:title=""/>
          </v:shape>
          <o:OLEObject Type="Embed" ProgID="Equation.DSMT4" ShapeID="_x0000_i1221" DrawAspect="Content" ObjectID="_1714247613" r:id="rId40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phần ảo của số phức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 w14:anchorId="0426C9D8">
          <v:shape id="_x0000_i1222" type="#_x0000_t75" style="width:10pt;height:10pt" o:ole="">
            <v:imagedata r:id="rId403" o:title=""/>
          </v:shape>
          <o:OLEObject Type="Embed" ProgID="Equation.DSMT4" ShapeID="_x0000_i1222" DrawAspect="Content" ObjectID="_1714247614" r:id="rId40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B153CF" w14:textId="77777777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CA468C"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5F1A1239">
          <v:shape id="_x0000_i1223" type="#_x0000_t75" style="width:19.5pt;height:30.5pt" o:ole="">
            <v:imagedata r:id="rId405" o:title=""/>
          </v:shape>
          <o:OLEObject Type="Embed" ProgID="Equation.DSMT4" ShapeID="_x0000_i1223" DrawAspect="Content" ObjectID="_1714247615" r:id="rId40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="00CA468C"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00" w:dyaOrig="620" w14:anchorId="0639FBBD">
          <v:shape id="_x0000_i1224" type="#_x0000_t75" style="width:15.5pt;height:30.5pt" o:ole="">
            <v:imagedata r:id="rId407" o:title=""/>
          </v:shape>
          <o:OLEObject Type="Embed" ProgID="Equation.DSMT4" ShapeID="_x0000_i1224" DrawAspect="Content" ObjectID="_1714247616" r:id="rId40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20" w:dyaOrig="620" w14:anchorId="797B2BC4">
          <v:shape id="_x0000_i1225" type="#_x0000_t75" style="width:20.5pt;height:30.5pt" o:ole="">
            <v:imagedata r:id="rId409" o:title=""/>
          </v:shape>
          <o:OLEObject Type="Embed" ProgID="Equation.DSMT4" ShapeID="_x0000_i1225" DrawAspect="Content" ObjectID="_1714247617" r:id="rId41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D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468C"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0" w:dyaOrig="620" w14:anchorId="054B018E">
          <v:shape id="_x0000_i1226" type="#_x0000_t75" style="width:23.5pt;height:30.5pt" o:ole="">
            <v:imagedata r:id="rId411" o:title=""/>
          </v:shape>
          <o:OLEObject Type="Embed" ProgID="Equation.DSMT4" ShapeID="_x0000_i1226" DrawAspect="Content" ObjectID="_1714247618" r:id="rId41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15C083" w14:textId="588016A4" w:rsidR="006C390B" w:rsidRPr="00987156" w:rsidRDefault="006C390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</w:pP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Cho hai số phức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975" w:dyaOrig="360" w14:anchorId="6F792E3B">
          <v:shape id="_x0000_i1227" type="#_x0000_t75" style="width:48.5pt;height:19pt" o:ole="">
            <v:imagedata r:id="rId413" o:title=""/>
          </v:shape>
          <o:OLEObject Type="Embed" ProgID="Equation.DSMT4" ShapeID="_x0000_i1227" DrawAspect="Content" ObjectID="_1714247619" r:id="rId414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900" w:dyaOrig="360" w14:anchorId="16EF895E">
          <v:shape id="_x0000_i1228" type="#_x0000_t75" style="width:44.5pt;height:19pt" o:ole="">
            <v:imagedata r:id="rId415" o:title=""/>
          </v:shape>
          <o:OLEObject Type="Embed" ProgID="Equation.DSMT4" ShapeID="_x0000_i1228" DrawAspect="Content" ObjectID="_1714247620" r:id="rId416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 T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ìm số phức liên hợp của </w:t>
      </w:r>
      <w:r w:rsidR="00EA2F16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 phức</w:t>
      </w:r>
      <w:r w:rsidRPr="00987156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lang w:val="vi-VN"/>
        </w:rPr>
        <w:object w:dxaOrig="675" w:dyaOrig="675" w14:anchorId="7E759F41">
          <v:shape id="_x0000_i1229" type="#_x0000_t75" style="width:33.5pt;height:33.5pt" o:ole="">
            <v:imagedata r:id="rId417" o:title=""/>
          </v:shape>
          <o:OLEObject Type="Embed" ProgID="Equation.DSMT4" ShapeID="_x0000_i1229" DrawAspect="Content" ObjectID="_1714247621" r:id="rId418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D871660" w14:textId="77777777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vi-VN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Pr="00987156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80" w:dyaOrig="340" w14:anchorId="016B8517">
          <v:shape id="_x0000_i1230" type="#_x0000_t75" style="width:38.5pt;height:17.5pt" o:ole="">
            <v:imagedata r:id="rId419" o:title=""/>
          </v:shape>
          <o:OLEObject Type="Embed" ProgID="Equation.DSMT4" ShapeID="_x0000_i1230" DrawAspect="Content" ObjectID="_1714247622" r:id="rId420"/>
        </w:object>
      </w:r>
      <w:r w:rsidRPr="00987156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B.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780" w:dyaOrig="340" w14:anchorId="14DD7C3B">
          <v:shape id="_x0000_i1231" type="#_x0000_t75" style="width:38.5pt;height:17.5pt" o:ole="">
            <v:imagedata r:id="rId421" o:title=""/>
          </v:shape>
          <o:OLEObject Type="Embed" ProgID="Equation.DSMT4" ShapeID="_x0000_i1231" DrawAspect="Content" ObjectID="_1714247623" r:id="rId42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C. </w:t>
      </w:r>
      <w:r w:rsidRPr="00987156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40" w:dyaOrig="340" w14:anchorId="0FF391BE">
          <v:shape id="_x0000_i1232" type="#_x0000_t75" style="width:46.5pt;height:17.5pt" o:ole="">
            <v:imagedata r:id="rId423" o:title=""/>
          </v:shape>
          <o:OLEObject Type="Embed" ProgID="Equation.DSMT4" ShapeID="_x0000_i1232" DrawAspect="Content" ObjectID="_1714247624" r:id="rId424"/>
        </w:object>
      </w:r>
      <w:r w:rsidRPr="00987156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D. </w:t>
      </w:r>
      <w:r w:rsidRPr="00987156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40" w:dyaOrig="340" w14:anchorId="0E2AEEBF">
          <v:shape id="_x0000_i1233" type="#_x0000_t75" style="width:46.5pt;height:17.5pt" o:ole="">
            <v:imagedata r:id="rId425" o:title=""/>
          </v:shape>
          <o:OLEObject Type="Embed" ProgID="Equation.DSMT4" ShapeID="_x0000_i1233" DrawAspect="Content" ObjectID="_1714247625" r:id="rId426"/>
        </w:object>
      </w:r>
      <w:r w:rsidRPr="00987156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342F8E0F" w14:textId="44F168CB" w:rsidR="006C390B" w:rsidRPr="00987156" w:rsidRDefault="006C390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</w:t>
      </w:r>
      <w:r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320" w14:anchorId="4D5C30AA">
          <v:shape id="_x0000_i1234" type="#_x0000_t75" style="width:76pt;height:16.5pt" o:ole="">
            <v:imagedata r:id="rId427" o:title=""/>
          </v:shape>
          <o:OLEObject Type="Embed" ProgID="Equation.DSMT4" ShapeID="_x0000_i1234" DrawAspect="Content" ObjectID="_1714247626" r:id="rId42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là </w:t>
      </w:r>
      <w:r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20" w:dyaOrig="360" w14:anchorId="64C3B7E8">
          <v:shape id="_x0000_i1235" type="#_x0000_t75" style="width:26.5pt;height:19pt" o:ole="">
            <v:imagedata r:id="rId429" o:title=""/>
          </v:shape>
          <o:OLEObject Type="Embed" ProgID="Equation.DSMT4" ShapeID="_x0000_i1235" DrawAspect="Content" ObjectID="_1714247627" r:id="rId43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0" w:dyaOrig="400" w14:anchorId="43732A6E">
          <v:shape id="_x0000_i1236" type="#_x0000_t75" style="width:37pt;height:21.5pt" o:ole="">
            <v:imagedata r:id="rId431" o:title=""/>
          </v:shape>
          <o:OLEObject Type="Embed" ProgID="Equation.DSMT4" ShapeID="_x0000_i1236" DrawAspect="Content" ObjectID="_1714247628" r:id="rId43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1F69B5F6" w14:textId="77777777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.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</w:p>
    <w:p w14:paraId="0040A16A" w14:textId="7C4E1E11" w:rsidR="006C390B" w:rsidRPr="00987156" w:rsidRDefault="006C390B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Trong không gian </w:t>
      </w:r>
      <w:r w:rsidR="00EA2F16" w:rsidRPr="0098715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620" w:dyaOrig="320" w14:anchorId="0636B95A">
          <v:shape id="_x0000_i1237" type="#_x0000_t75" alt="" style="width:32pt;height:15pt" o:ole="">
            <v:imagedata r:id="rId433" o:title=""/>
          </v:shape>
          <o:OLEObject Type="Embed" ProgID="Equation.DSMT4" ShapeID="_x0000_i1237" DrawAspect="Content" ObjectID="_1714247629" r:id="rId43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mặt cầu </w:t>
      </w:r>
      <w:r w:rsidRPr="009871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7C7162FF">
          <v:shape id="_x0000_i1238" type="#_x0000_t75" alt="" style="width:21.5pt;height:20pt" o:ole="">
            <v:imagedata r:id="rId435" o:title=""/>
          </v:shape>
          <o:OLEObject Type="Embed" ProgID="Equation.DSMT4" ShapeID="_x0000_i1238" DrawAspect="Content" ObjectID="_1714247630" r:id="rId436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</w:t>
      </w:r>
      <w:r w:rsidR="00451B09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337E0" w:rsidRPr="0098715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3240" w:dyaOrig="360" w14:anchorId="24EFBE69">
          <v:shape id="_x0000_i1239" type="#_x0000_t75" alt="" style="width:164.5pt;height:18pt" o:ole="">
            <v:imagedata r:id="rId437" o:title=""/>
          </v:shape>
          <o:OLEObject Type="Embed" ProgID="Equation.DSMT4" ShapeID="_x0000_i1239" DrawAspect="Content" ObjectID="_1714247631" r:id="rId438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6703D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Tọa độ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ọa độ tâm </w:t>
      </w:r>
      <w:r w:rsidRPr="009871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 w14:anchorId="1C6879AB">
          <v:shape id="_x0000_i1240" type="#_x0000_t75" alt="" style="width:10.5pt;height:13.5pt" o:ole="">
            <v:imagedata r:id="rId439" o:title=""/>
          </v:shape>
          <o:OLEObject Type="Embed" ProgID="Equation.DSMT4" ShapeID="_x0000_i1240" DrawAspect="Content" ObjectID="_1714247632" r:id="rId440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bán kính </w:t>
      </w:r>
      <w:r w:rsidRPr="009871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40" w:dyaOrig="260" w14:anchorId="6F105F73">
          <v:shape id="_x0000_i1241" type="#_x0000_t75" alt="" style="width:12.5pt;height:13.5pt" o:ole="">
            <v:imagedata r:id="rId441" o:title=""/>
          </v:shape>
          <o:OLEObject Type="Embed" ProgID="Equation.DSMT4" ShapeID="_x0000_i1241" DrawAspect="Content" ObjectID="_1714247633" r:id="rId44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mặt cầu </w:t>
      </w:r>
      <w:r w:rsidRPr="009871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622A9FCF">
          <v:shape id="_x0000_i1242" type="#_x0000_t75" alt="" style="width:21.5pt;height:20pt" o:ole="">
            <v:imagedata r:id="rId443" o:title=""/>
          </v:shape>
          <o:OLEObject Type="Embed" ProgID="Equation.DSMT4" ShapeID="_x0000_i1242" DrawAspect="Content" ObjectID="_1714247634" r:id="rId444"/>
        </w:object>
      </w:r>
      <w:r w:rsidR="006703DE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lần lượt là</w:t>
      </w:r>
    </w:p>
    <w:p w14:paraId="4A7D0D24" w14:textId="03C5A368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E337E0" w:rsidRPr="00987156">
        <w:rPr>
          <w:rFonts w:ascii="Times New Roman" w:hAnsi="Times New Roman" w:cs="Times New Roman"/>
          <w:b/>
          <w:noProof/>
          <w:color w:val="000000" w:themeColor="text1"/>
          <w:position w:val="-14"/>
          <w:sz w:val="24"/>
          <w:szCs w:val="24"/>
          <w:lang w:val="fr-FR"/>
        </w:rPr>
        <w:object w:dxaOrig="1840" w:dyaOrig="400" w14:anchorId="10A0CC2D">
          <v:shape id="_x0000_i1243" type="#_x0000_t75" alt="" style="width:96pt;height:21.5pt" o:ole="">
            <v:imagedata r:id="rId445" o:title=""/>
          </v:shape>
          <o:OLEObject Type="Embed" ProgID="Equation.DSMT4" ShapeID="_x0000_i1243" DrawAspect="Content" ObjectID="_1714247635" r:id="rId446"/>
        </w:objec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451B09"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98715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 </w:t>
      </w:r>
      <w:r w:rsidR="00E337E0" w:rsidRPr="00987156">
        <w:rPr>
          <w:rFonts w:ascii="Times New Roman" w:hAnsi="Times New Roman" w:cs="Times New Roman"/>
          <w:b/>
          <w:noProof/>
          <w:color w:val="000000" w:themeColor="text1"/>
          <w:position w:val="-14"/>
          <w:sz w:val="24"/>
          <w:szCs w:val="24"/>
          <w:lang w:val="fr-FR"/>
        </w:rPr>
        <w:object w:dxaOrig="1840" w:dyaOrig="400" w14:anchorId="2A3F9C4E">
          <v:shape id="_x0000_i1244" type="#_x0000_t75" alt="" style="width:96pt;height:21.5pt" o:ole="">
            <v:imagedata r:id="rId447" o:title=""/>
          </v:shape>
          <o:OLEObject Type="Embed" ProgID="Equation.DSMT4" ShapeID="_x0000_i1244" DrawAspect="Content" ObjectID="_1714247636" r:id="rId448"/>
        </w:object>
      </w:r>
      <w:r w:rsidRPr="00987156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>.</w:t>
      </w:r>
    </w:p>
    <w:p w14:paraId="3A6DE94F" w14:textId="1255E127" w:rsidR="006C390B" w:rsidRPr="00987156" w:rsidRDefault="006C390B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Cs/>
          <w:noProof/>
          <w:color w:val="000000" w:themeColor="text1"/>
          <w:position w:val="-14"/>
          <w:sz w:val="24"/>
          <w:szCs w:val="24"/>
          <w:lang w:val="fr-FR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E337E0" w:rsidRPr="00987156">
        <w:rPr>
          <w:rFonts w:ascii="Times New Roman" w:hAnsi="Times New Roman" w:cs="Times New Roman"/>
          <w:b/>
          <w:noProof/>
          <w:color w:val="000000" w:themeColor="text1"/>
          <w:position w:val="-14"/>
          <w:sz w:val="24"/>
          <w:szCs w:val="24"/>
          <w:lang w:val="fr-FR"/>
        </w:rPr>
        <w:object w:dxaOrig="1680" w:dyaOrig="400" w14:anchorId="1A60E5A0">
          <v:shape id="_x0000_i1245" type="#_x0000_t75" alt="" style="width:87.5pt;height:21.5pt" o:ole="">
            <v:imagedata r:id="rId449" o:title=""/>
          </v:shape>
          <o:OLEObject Type="Embed" ProgID="Equation.DSMT4" ShapeID="_x0000_i1245" DrawAspect="Content" ObjectID="_1714247637" r:id="rId450"/>
        </w:object>
      </w:r>
      <w:r w:rsidRPr="00987156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>.</w:t>
      </w:r>
      <w:r w:rsidRPr="00987156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ab/>
      </w:r>
      <w:r w:rsidR="00451B09" w:rsidRPr="00987156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ab/>
      </w: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E337E0" w:rsidRPr="00987156">
        <w:rPr>
          <w:rFonts w:ascii="Times New Roman" w:hAnsi="Times New Roman" w:cs="Times New Roman"/>
          <w:b/>
          <w:noProof/>
          <w:color w:val="000000" w:themeColor="text1"/>
          <w:position w:val="-14"/>
          <w:sz w:val="24"/>
          <w:szCs w:val="24"/>
          <w:lang w:val="fr-FR"/>
        </w:rPr>
        <w:object w:dxaOrig="1680" w:dyaOrig="400" w14:anchorId="468F5AD7">
          <v:shape id="_x0000_i1246" type="#_x0000_t75" alt="" style="width:87.5pt;height:21.5pt" o:ole="">
            <v:imagedata r:id="rId451" o:title=""/>
          </v:shape>
          <o:OLEObject Type="Embed" ProgID="Equation.DSMT4" ShapeID="_x0000_i1246" DrawAspect="Content" ObjectID="_1714247638" r:id="rId452"/>
        </w:objec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4E102374" w14:textId="5BE468B6" w:rsidR="004A5551" w:rsidRPr="00987156" w:rsidRDefault="004A5551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Trong không gian với hệ trục tọa độ</w:t>
      </w:r>
      <w:r w:rsidR="00451B09"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451B09" w:rsidRPr="00987156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620" w:dyaOrig="320" w14:anchorId="74B76B5E">
          <v:shape id="_x0000_i1247" type="#_x0000_t75" style="width:31pt;height:16pt" o:ole="">
            <v:imagedata r:id="rId453" o:title=""/>
          </v:shape>
          <o:OLEObject Type="Embed" ProgID="Equation.DSMT4" ShapeID="_x0000_i1247" DrawAspect="Content" ObjectID="_1714247639" r:id="rId454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mặt phẳng </w:t>
      </w:r>
      <w:r w:rsidRPr="009871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3365121" wp14:editId="15D33888">
            <wp:extent cx="262890" cy="252730"/>
            <wp:effectExtent l="0" t="0" r="3810" b="0"/>
            <wp:docPr id="19" name="Hình ả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i qua điểm </w:t>
      </w:r>
      <w:r w:rsidRPr="009871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32C6F34" wp14:editId="3AB307C4">
            <wp:extent cx="739140" cy="252730"/>
            <wp:effectExtent l="0" t="0" r="3810" b="0"/>
            <wp:docPr id="20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và song song với mặt phẳng</w:t>
      </w:r>
      <w:r w:rsidR="00E87EF5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E87EF5" w:rsidRPr="00987156">
        <w:rPr>
          <w:rFonts w:ascii="Times New Roman" w:hAnsi="Times New Roman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35BF8BB" wp14:editId="7A61CE56">
            <wp:extent cx="1576070" cy="252730"/>
            <wp:effectExtent l="0" t="0" r="5080" b="0"/>
            <wp:docPr id="21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03DE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6A4FED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ó </w:t>
      </w:r>
      <w:r w:rsidR="006703DE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phương trình tổng quát </w:t>
      </w:r>
      <w:r w:rsidR="00E87EF5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5C2CF141" w14:textId="5C374323" w:rsidR="004A5551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022235A6" wp14:editId="7570DFCB">
            <wp:extent cx="1245235" cy="204470"/>
            <wp:effectExtent l="0" t="0" r="0" b="5080"/>
            <wp:docPr id="22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="00451B09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06465B53" wp14:editId="542A2AD6">
            <wp:extent cx="1245235" cy="204470"/>
            <wp:effectExtent l="0" t="0" r="0" b="5080"/>
            <wp:docPr id="23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</w:p>
    <w:p w14:paraId="43303BD4" w14:textId="4F177360" w:rsidR="004A5551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70BA299B" wp14:editId="30DB25A8">
            <wp:extent cx="1303655" cy="204470"/>
            <wp:effectExtent l="0" t="0" r="0" b="5080"/>
            <wp:docPr id="24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="00451B09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D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62406BBB" wp14:editId="5C71CCA2">
            <wp:extent cx="1245235" cy="204470"/>
            <wp:effectExtent l="0" t="0" r="0" b="5080"/>
            <wp:docPr id="25" name="Hình ả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4A317176" w14:textId="6491F597" w:rsidR="004A5551" w:rsidRPr="00987156" w:rsidRDefault="004A5551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rong không gian với hệ trục tọa độ </w:t>
      </w:r>
      <w:r w:rsidR="00451B09" w:rsidRPr="00987156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620" w:dyaOrig="320" w14:anchorId="2172D30A">
          <v:shape id="_x0000_i1248" type="#_x0000_t75" style="width:31pt;height:16pt" o:ole="">
            <v:imagedata r:id="rId453" o:title=""/>
          </v:shape>
          <o:OLEObject Type="Embed" ProgID="Equation.DSMT4" ShapeID="_x0000_i1248" DrawAspect="Content" ObjectID="_1714247640" r:id="rId462"/>
        </w:objec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viết phương trình tổng quát của mặt phẳng trung trực </w:t>
      </w:r>
      <w:r w:rsidRPr="009871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31326E1" wp14:editId="40C78019">
            <wp:extent cx="262890" cy="252730"/>
            <wp:effectExtent l="0" t="0" r="3810" b="0"/>
            <wp:docPr id="16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ủa đoạn </w:t>
      </w:r>
      <w:r w:rsidRPr="009871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408A0A63" wp14:editId="0ABD4080">
            <wp:extent cx="252730" cy="165100"/>
            <wp:effectExtent l="0" t="0" r="0" b="635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73E8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="00451B09"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451B09" w:rsidRPr="00987156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140" w:dyaOrig="400" w14:anchorId="24CD9EA3">
          <v:shape id="_x0000_i1249" type="#_x0000_t75" style="width:107pt;height:20pt" o:ole="">
            <v:imagedata r:id="rId465" o:title=""/>
          </v:shape>
          <o:OLEObject Type="Embed" ProgID="Equation.DSMT4" ShapeID="_x0000_i1249" DrawAspect="Content" ObjectID="_1714247641" r:id="rId466"/>
        </w:object>
      </w:r>
    </w:p>
    <w:p w14:paraId="3991E2DC" w14:textId="4D78A6AB" w:rsidR="00451B09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6A719953" wp14:editId="231401AF">
            <wp:extent cx="1069975" cy="204470"/>
            <wp:effectExtent l="0" t="0" r="0" b="508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451B09"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51916C11" wp14:editId="52EBABAE">
            <wp:extent cx="1148080" cy="204470"/>
            <wp:effectExtent l="0" t="0" r="0" b="5080"/>
            <wp:docPr id="11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14:paraId="65DAA9EF" w14:textId="289EB993" w:rsidR="004A5551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36261471" wp14:editId="6DEB11E8">
            <wp:extent cx="1148080" cy="204470"/>
            <wp:effectExtent l="0" t="0" r="0" b="5080"/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451B09"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D.</w:t>
      </w:r>
      <w:r w:rsidRPr="0098715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87156">
        <w:rPr>
          <w:rFonts w:ascii="Times New Roman" w:eastAsia="Calibri" w:hAnsi="Times New Roman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6E1AEFD5" wp14:editId="1A6FB6A4">
            <wp:extent cx="1148080" cy="204470"/>
            <wp:effectExtent l="0" t="0" r="0" b="5080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15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42295A18" w14:textId="4E879C23" w:rsidR="004A5551" w:rsidRPr="00987156" w:rsidRDefault="004A5551" w:rsidP="007A051D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ind w:left="426" w:hanging="426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Pr="0098715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560" w:dyaOrig="310" w14:anchorId="1BFAA9E2">
          <v:shape id="_x0000_i1250" type="#_x0000_t75" style="width:28.5pt;height:15.5pt" o:ole="">
            <v:imagedata r:id="rId471" o:title=""/>
          </v:shape>
          <o:OLEObject Type="Embed" ProgID="Equation.DSMT4" ShapeID="_x0000_i1250" DrawAspect="Content" ObjectID="_1714247642" r:id="rId472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ho đường thẳng </w:t>
      </w:r>
      <w:r w:rsidRPr="0098715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230" w:dyaOrig="640" w14:anchorId="7A540AA8">
          <v:shape id="_x0000_i1251" type="#_x0000_t75" style="width:111.5pt;height:32pt" o:ole="">
            <v:imagedata r:id="rId473" o:title=""/>
          </v:shape>
          <o:OLEObject Type="Embed" ProgID="Equation.DSMT4" ShapeID="_x0000_i1251" DrawAspect="Content" ObjectID="_1714247643" r:id="rId474"/>
        </w:objec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mặt phẳng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00" w:dyaOrig="400" w14:anchorId="0529BAC8">
          <v:shape id="_x0000_i1252" type="#_x0000_t75" style="width:100.5pt;height:20pt" o:ole="">
            <v:imagedata r:id="rId475" o:title=""/>
          </v:shape>
          <o:OLEObject Type="Embed" ProgID="Equation.DSMT4" ShapeID="_x0000_i1252" DrawAspect="Content" ObjectID="_1714247644" r:id="rId476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. </w:t>
      </w:r>
      <w:r w:rsidR="006A4FED"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>Đ</w:t>
      </w:r>
      <w:r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ường thẳng </w:t>
      </w:r>
      <w:r w:rsidRPr="0098715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10" w:dyaOrig="270" w14:anchorId="2CEF45C7">
          <v:shape id="_x0000_i1253" type="#_x0000_t75" style="width:10.5pt;height:14pt" o:ole="">
            <v:imagedata r:id="rId477" o:title=""/>
          </v:shape>
          <o:OLEObject Type="Embed" ProgID="Equation.DSMT4" ShapeID="_x0000_i1253" DrawAspect="Content" ObjectID="_1714247645" r:id="rId478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đi qua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30" w:dyaOrig="400" w14:anchorId="7254A2D4">
          <v:shape id="_x0000_i1254" type="#_x0000_t75" style="width:51.5pt;height:20pt" o:ole="">
            <v:imagedata r:id="rId479" o:title=""/>
          </v:shape>
          <o:OLEObject Type="Embed" ProgID="Equation.DSMT4" ShapeID="_x0000_i1254" DrawAspect="Content" ObjectID="_1714247646" r:id="rId480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, song song với mặt phẳng </w:t>
      </w:r>
      <w:r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10" w:dyaOrig="400" w14:anchorId="33F7A06B">
          <v:shape id="_x0000_i1255" type="#_x0000_t75" style="width:20.5pt;height:20pt" o:ole="">
            <v:imagedata r:id="rId481" o:title=""/>
          </v:shape>
          <o:OLEObject Type="Embed" ProgID="Equation.DSMT4" ShapeID="_x0000_i1255" DrawAspect="Content" ObjectID="_1714247647" r:id="rId482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và vuông góc</w:t>
      </w:r>
      <w:r w:rsidR="006A4FED"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với đường thẳng </w:t>
      </w:r>
      <w:r w:rsidR="006A4FED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" w:dyaOrig="290" w14:anchorId="60E2324A">
          <v:shape id="_x0000_i1256" type="#_x0000_t75" style="width:10.5pt;height:14.5pt" o:ole="">
            <v:imagedata r:id="rId483" o:title=""/>
          </v:shape>
          <o:OLEObject Type="Embed" ProgID="Equation.DSMT4" ShapeID="_x0000_i1256" DrawAspect="Content" ObjectID="_1714247648" r:id="rId484"/>
        </w:object>
      </w:r>
      <w:r w:rsidR="006A4FED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="006A4FED" w:rsidRPr="00987156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>có phương trình là</w:t>
      </w:r>
    </w:p>
    <w:p w14:paraId="477213EC" w14:textId="77777777" w:rsidR="004A5551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150" w:dyaOrig="650" w14:anchorId="3AFE65F7">
          <v:shape id="_x0000_i1257" type="#_x0000_t75" style="width:107.5pt;height:32.5pt" o:ole="">
            <v:imagedata r:id="rId485" o:title=""/>
          </v:shape>
          <o:OLEObject Type="Embed" ProgID="Equation.DSMT4" ShapeID="_x0000_i1257" DrawAspect="Content" ObjectID="_1714247649" r:id="rId486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150" w:dyaOrig="650" w14:anchorId="4C9A84D4">
          <v:shape id="_x0000_i1258" type="#_x0000_t75" style="width:107.5pt;height:32.5pt" o:ole="">
            <v:imagedata r:id="rId487" o:title=""/>
          </v:shape>
          <o:OLEObject Type="Embed" ProgID="Equation.DSMT4" ShapeID="_x0000_i1258" DrawAspect="Content" ObjectID="_1714247650" r:id="rId488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3DF3F5AE" w14:textId="5A3A6625" w:rsidR="00876B09" w:rsidRPr="00987156" w:rsidRDefault="004A5551" w:rsidP="00EA2F16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150" w:dyaOrig="650" w14:anchorId="5EE69986">
          <v:shape id="_x0000_i1259" type="#_x0000_t75" style="width:107.5pt;height:32.5pt" o:ole="">
            <v:imagedata r:id="rId489" o:title=""/>
          </v:shape>
          <o:OLEObject Type="Embed" ProgID="Equation.DSMT4" ShapeID="_x0000_i1259" DrawAspect="Content" ObjectID="_1714247651" r:id="rId490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7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="00340238" w:rsidRPr="0098715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240" w:dyaOrig="620" w14:anchorId="4F9C81B8">
          <v:shape id="_x0000_i1260" type="#_x0000_t75" style="width:112pt;height:31pt" o:ole="">
            <v:imagedata r:id="rId491" o:title=""/>
          </v:shape>
          <o:OLEObject Type="Embed" ProgID="Equation.DSMT4" ShapeID="_x0000_i1260" DrawAspect="Content" ObjectID="_1714247652" r:id="rId492"/>
        </w:object>
      </w:r>
      <w:r w:rsidRPr="009871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343B63A" w14:textId="77777777" w:rsidR="008F4320" w:rsidRPr="00987156" w:rsidRDefault="008F4320" w:rsidP="008F4320">
      <w:pPr>
        <w:shd w:val="clear" w:color="auto" w:fill="FFFFFF" w:themeFill="background1"/>
        <w:spacing w:after="0" w:line="312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PHẦN TỰ LUẬN</w:t>
      </w:r>
    </w:p>
    <w:p w14:paraId="27B295E1" w14:textId="77777777" w:rsidR="008F4320" w:rsidRPr="00987156" w:rsidRDefault="008F4320" w:rsidP="008F4320">
      <w:pPr>
        <w:shd w:val="clear" w:color="auto" w:fill="FFFFFF" w:themeFill="background1"/>
        <w:spacing w:after="0" w:line="240" w:lineRule="auto"/>
        <w:contextualSpacing/>
        <w:jc w:val="both"/>
        <w:rPr>
          <w:color w:val="000000" w:themeColor="text1"/>
        </w:rPr>
      </w:pP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</w:t>
      </w:r>
      <w:r w:rsidRPr="0098715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1.0 điểm)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tích phân </w:t>
      </w:r>
      <w:r w:rsidRPr="00987156">
        <w:rPr>
          <w:rFonts w:ascii="Times New Roman" w:eastAsia="Times New Roman" w:hAnsi="Times New Roman" w:cs="Times New Roman"/>
          <w:color w:val="000000" w:themeColor="text1"/>
          <w:position w:val="-36"/>
          <w:sz w:val="24"/>
          <w:szCs w:val="24"/>
          <w:lang w:val="fr-FR"/>
        </w:rPr>
        <w:object w:dxaOrig="1780" w:dyaOrig="880" w14:anchorId="225A4E09">
          <v:shape id="_x0000_i1261" type="#_x0000_t75" style="width:89pt;height:43.5pt" o:ole="">
            <v:imagedata r:id="rId493" o:title=""/>
          </v:shape>
          <o:OLEObject Type="Embed" ProgID="Equation.DSMT4" ShapeID="_x0000_i1261" DrawAspect="Content" ObjectID="_1714247653" r:id="rId494"/>
        </w:object>
      </w:r>
    </w:p>
    <w:p w14:paraId="57A8008D" w14:textId="1574BC07" w:rsidR="00EF1C31" w:rsidRPr="00987156" w:rsidRDefault="008F4320" w:rsidP="00EF1C31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2. </w:t>
      </w:r>
      <w:r w:rsidRPr="0098715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1.0 điểm)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Trong không gian </w:t>
      </w:r>
      <w:r w:rsidR="00EF1C31" w:rsidRPr="00987156">
        <w:rPr>
          <w:color w:val="000000" w:themeColor="text1"/>
          <w:position w:val="-10"/>
        </w:rPr>
        <w:object w:dxaOrig="557" w:dyaOrig="312" w14:anchorId="05B166E6">
          <v:shape id="_x0000_i1262" type="#_x0000_t75" style="width:28pt;height:15.5pt" o:ole="">
            <v:imagedata r:id="rId495" o:title=""/>
          </v:shape>
          <o:OLEObject Type="Embed" ProgID="Equation.DSMT4" ShapeID="_x0000_i1262" DrawAspect="Content" ObjectID="_1714247654" r:id="rId496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, cho đường thẳng </w:t>
      </w:r>
      <w:r w:rsidR="00EF1C31" w:rsidRPr="00987156">
        <w:rPr>
          <w:color w:val="000000" w:themeColor="text1"/>
          <w:position w:val="-24"/>
        </w:rPr>
        <w:object w:dxaOrig="2078" w:dyaOrig="611" w14:anchorId="01C5391C">
          <v:shape id="_x0000_i1263" type="#_x0000_t75" style="width:104pt;height:30.5pt" o:ole="">
            <v:imagedata r:id="rId497" o:title=""/>
          </v:shape>
          <o:OLEObject Type="Embed" ProgID="Equation.DSMT4" ShapeID="_x0000_i1263" DrawAspect="Content" ObjectID="_1714247655" r:id="rId498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 và mặt phẳng </w:t>
      </w:r>
      <w:r w:rsidR="00EF1C31" w:rsidRPr="00987156">
        <w:rPr>
          <w:color w:val="000000" w:themeColor="text1"/>
          <w:position w:val="-14"/>
        </w:rPr>
        <w:object w:dxaOrig="1820" w:dyaOrig="400" w14:anchorId="062C9974">
          <v:shape id="_x0000_i1264" type="#_x0000_t75" style="width:91pt;height:20pt" o:ole="">
            <v:imagedata r:id="rId499" o:title=""/>
          </v:shape>
          <o:OLEObject Type="Embed" ProgID="Equation.DSMT4" ShapeID="_x0000_i1264" DrawAspect="Content" ObjectID="_1714247656" r:id="rId500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. Viết phương trình đường thẳng </w:t>
      </w:r>
      <w:r w:rsidR="00EF1C31" w:rsidRPr="00987156">
        <w:rPr>
          <w:color w:val="000000" w:themeColor="text1"/>
          <w:position w:val="-14"/>
        </w:rPr>
        <w:object w:dxaOrig="420" w:dyaOrig="400" w14:anchorId="7807A60C">
          <v:shape id="_x0000_i1265" type="#_x0000_t75" style="width:21pt;height:20pt" o:ole="">
            <v:imagedata r:id="rId501" o:title=""/>
          </v:shape>
          <o:OLEObject Type="Embed" ProgID="Equation.DSMT4" ShapeID="_x0000_i1265" DrawAspect="Content" ObjectID="_1714247657" r:id="rId502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 đi qua </w:t>
      </w:r>
      <w:r w:rsidR="00EF1C31" w:rsidRPr="00987156">
        <w:rPr>
          <w:color w:val="000000" w:themeColor="text1"/>
          <w:position w:val="-14"/>
        </w:rPr>
        <w:object w:dxaOrig="980" w:dyaOrig="400" w14:anchorId="5879FFF5">
          <v:shape id="_x0000_i1266" type="#_x0000_t75" style="width:49pt;height:20pt" o:ole="">
            <v:imagedata r:id="rId503" o:title=""/>
          </v:shape>
          <o:OLEObject Type="Embed" ProgID="Equation.DSMT4" ShapeID="_x0000_i1266" DrawAspect="Content" ObjectID="_1714247658" r:id="rId504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, song song với mặt phẳng </w:t>
      </w:r>
      <w:r w:rsidR="00EF1C31" w:rsidRPr="00987156">
        <w:rPr>
          <w:color w:val="000000" w:themeColor="text1"/>
          <w:position w:val="-14"/>
        </w:rPr>
        <w:object w:dxaOrig="420" w:dyaOrig="400" w14:anchorId="5B5D37E3">
          <v:shape id="_x0000_i1267" type="#_x0000_t75" style="width:21pt;height:20pt" o:ole="">
            <v:imagedata r:id="rId505" o:title=""/>
          </v:shape>
          <o:OLEObject Type="Embed" ProgID="Equation.DSMT4" ShapeID="_x0000_i1267" DrawAspect="Content" ObjectID="_1714247659" r:id="rId506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 đồng thời cắt đường thẳng </w:t>
      </w:r>
      <w:r w:rsidR="00EF1C31" w:rsidRPr="00987156">
        <w:rPr>
          <w:color w:val="000000" w:themeColor="text1"/>
          <w:position w:val="-14"/>
        </w:rPr>
        <w:object w:dxaOrig="400" w:dyaOrig="400" w14:anchorId="2235F029">
          <v:shape id="_x0000_i1268" type="#_x0000_t75" style="width:20pt;height:20pt" o:ole="">
            <v:imagedata r:id="rId507" o:title=""/>
          </v:shape>
          <o:OLEObject Type="Embed" ProgID="Equation.DSMT4" ShapeID="_x0000_i1268" DrawAspect="Content" ObjectID="_1714247660" r:id="rId508"/>
        </w:object>
      </w:r>
      <w:r w:rsidR="00EF1C31" w:rsidRPr="00987156">
        <w:rPr>
          <w:rFonts w:ascii="Times New Roman" w:hAnsi="Times New Roman" w:cs="Times New Roman"/>
          <w:color w:val="000000" w:themeColor="text1"/>
        </w:rPr>
        <w:t xml:space="preserve"> .</w:t>
      </w:r>
    </w:p>
    <w:p w14:paraId="3E5DB4C0" w14:textId="530099DD" w:rsidR="0021435B" w:rsidRPr="00987156" w:rsidRDefault="008F4320" w:rsidP="0021435B">
      <w:pPr>
        <w:shd w:val="clear" w:color="auto" w:fill="FFFFFF" w:themeFill="background1"/>
        <w:tabs>
          <w:tab w:val="left" w:pos="992"/>
        </w:tabs>
        <w:spacing w:before="120"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3</w:t>
      </w:r>
      <w:r w:rsidRPr="0098715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Pr="0098715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0.5 điểm)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rên tập hợp các số phức, xét phương trình </w:t>
      </w:r>
      <w:r w:rsidR="0021435B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80" w:dyaOrig="310" w14:anchorId="0F3ABBA5">
          <v:shape id="_x0000_i1269" type="#_x0000_t75" style="width:109pt;height:15.5pt" o:ole="">
            <v:imagedata r:id="rId509" o:title=""/>
          </v:shape>
          <o:OLEObject Type="Embed" ProgID="Equation.DSMT4" ShapeID="_x0000_i1269" DrawAspect="Content" ObjectID="_1714247661" r:id="rId510"/>
        </w:objec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="0021435B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7" w:dyaOrig="211" w14:anchorId="5B3D5B4B">
          <v:shape id="_x0000_i1270" type="#_x0000_t75" style="width:12.5pt;height:10.5pt" o:ole="">
            <v:imagedata r:id="rId511" o:title=""/>
          </v:shape>
          <o:OLEObject Type="Embed" ProgID="Equation.DSMT4" ShapeID="_x0000_i1270" DrawAspect="Content" ObjectID="_1714247662" r:id="rId512"/>
        </w:objec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ham số thực). </w: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Tìm tham số</w: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21435B" w:rsidRPr="0098715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7" w:dyaOrig="211" w14:anchorId="5BE4287B">
          <v:shape id="_x0000_i1271" type="#_x0000_t75" style="width:12.5pt;height:10.5pt" o:ole="">
            <v:imagedata r:id="rId513" o:title=""/>
          </v:shape>
          <o:OLEObject Type="Embed" ProgID="Equation.DSMT4" ShapeID="_x0000_i1271" DrawAspect="Content" ObjectID="_1714247663" r:id="rId514"/>
        </w:objec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ể phương trình đó có hai nghiệm </w:t>
      </w:r>
      <w:r w:rsidR="0021435B" w:rsidRPr="0098715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49" w:dyaOrig="364" w14:anchorId="5AF1E786">
          <v:shape id="_x0000_i1272" type="#_x0000_t75" style="width:27.5pt;height:18pt" o:ole="">
            <v:imagedata r:id="rId515" o:title=""/>
          </v:shape>
          <o:OLEObject Type="Embed" ProgID="Equation.DSMT4" ShapeID="_x0000_i1272" DrawAspect="Content" ObjectID="_1714247664" r:id="rId516"/>
        </w:objec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số thực</w: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="0021435B" w:rsidRPr="0098715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47" w:dyaOrig="400" w14:anchorId="0D4BEEA7">
          <v:shape id="_x0000_i1273" type="#_x0000_t75" style="width:57.5pt;height:20pt" o:ole="">
            <v:imagedata r:id="rId517" o:title=""/>
          </v:shape>
          <o:OLEObject Type="Embed" ProgID="Equation.DSMT4" ShapeID="_x0000_i1273" DrawAspect="Content" ObjectID="_1714247665" r:id="rId518"/>
        </w:object>
      </w:r>
      <w:r w:rsidR="0021435B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0FB1B9E" w14:textId="6D90990E" w:rsidR="00A2377F" w:rsidRPr="00987156" w:rsidRDefault="008F4320" w:rsidP="00A2377F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.</w:t>
      </w:r>
      <w:r w:rsidRPr="0098715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(0.5 điểm)</w:t>
      </w:r>
      <w:r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="00A2377F" w:rsidRPr="00987156">
        <w:rPr>
          <w:b/>
          <w:noProof/>
          <w:color w:val="000000" w:themeColor="text1"/>
          <w:position w:val="-10"/>
        </w:rPr>
        <w:drawing>
          <wp:inline distT="0" distB="0" distL="0" distR="0" wp14:anchorId="4C5F4FCB" wp14:editId="7F84FEF3">
            <wp:extent cx="409575" cy="20955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30207" name="Picture 270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mặt cầu </w:t>
      </w:r>
      <w:r w:rsidR="00A2377F" w:rsidRPr="00987156">
        <w:rPr>
          <w:color w:val="000000" w:themeColor="text1"/>
          <w:position w:val="-14"/>
        </w:rPr>
        <w:object w:dxaOrig="2000" w:dyaOrig="400" w14:anchorId="5E4BBDCB">
          <v:shape id="_x0000_i1274" type="#_x0000_t75" style="width:100pt;height:20.5pt" o:ole="">
            <v:imagedata r:id="rId520" o:title=""/>
          </v:shape>
          <o:OLEObject Type="Embed" ProgID="Equation.DSMT4" ShapeID="_x0000_i1274" DrawAspect="Content" ObjectID="_1714247666" r:id="rId521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điểm </w:t>
      </w:r>
      <w:r w:rsidR="00A2377F" w:rsidRPr="00987156">
        <w:rPr>
          <w:color w:val="000000" w:themeColor="text1"/>
          <w:position w:val="-4"/>
        </w:rPr>
        <w:object w:dxaOrig="320" w:dyaOrig="260" w14:anchorId="1ABCF8A1">
          <v:shape id="_x0000_i1275" type="#_x0000_t75" style="width:16pt;height:12.5pt" o:ole="">
            <v:imagedata r:id="rId522" o:title=""/>
          </v:shape>
          <o:OLEObject Type="Embed" ProgID="Equation.DSMT4" ShapeID="_x0000_i1275" DrawAspect="Content" ObjectID="_1714247667" r:id="rId523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uộc </w:t>
      </w:r>
      <w:r w:rsidR="00A2377F" w:rsidRPr="00987156">
        <w:rPr>
          <w:color w:val="000000" w:themeColor="text1"/>
          <w:position w:val="-50"/>
        </w:rPr>
        <w:object w:dxaOrig="1360" w:dyaOrig="1120" w14:anchorId="5E9AF0D5">
          <v:shape id="_x0000_i1276" type="#_x0000_t75" style="width:67.5pt;height:55.5pt" o:ole="">
            <v:imagedata r:id="rId524" o:title=""/>
          </v:shape>
          <o:OLEObject Type="Embed" ProgID="Equation.DSMT4" ShapeID="_x0000_i1276" DrawAspect="Content" ObjectID="_1714247668" r:id="rId525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a điểm </w:t>
      </w:r>
      <w:r w:rsidR="00A2377F" w:rsidRPr="00987156">
        <w:rPr>
          <w:color w:val="000000" w:themeColor="text1"/>
          <w:position w:val="-4"/>
        </w:rPr>
        <w:object w:dxaOrig="240" w:dyaOrig="260" w14:anchorId="79160BFE">
          <v:shape id="_x0000_i1277" type="#_x0000_t75" style="width:12.5pt;height:13.5pt" o:ole="">
            <v:imagedata r:id="rId526" o:title=""/>
          </v:shape>
          <o:OLEObject Type="Embed" ProgID="Equation.DSMT4" ShapeID="_x0000_i1277" DrawAspect="Content" ObjectID="_1714247669" r:id="rId527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2377F" w:rsidRPr="00987156">
        <w:rPr>
          <w:color w:val="000000" w:themeColor="text1"/>
          <w:position w:val="-4"/>
        </w:rPr>
        <w:object w:dxaOrig="240" w:dyaOrig="260" w14:anchorId="5DD70FB3">
          <v:shape id="_x0000_i1278" type="#_x0000_t75" style="width:12.5pt;height:13.5pt" o:ole="">
            <v:imagedata r:id="rId528" o:title=""/>
          </v:shape>
          <o:OLEObject Type="Embed" ProgID="Equation.DSMT4" ShapeID="_x0000_i1278" DrawAspect="Content" ObjectID="_1714247670" r:id="rId529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2377F" w:rsidRPr="00987156">
        <w:rPr>
          <w:color w:val="000000" w:themeColor="text1"/>
          <w:position w:val="-6"/>
        </w:rPr>
        <w:object w:dxaOrig="240" w:dyaOrig="280" w14:anchorId="1E822C9B">
          <v:shape id="_x0000_i1279" type="#_x0000_t75" style="width:12.5pt;height:13.5pt" o:ole="">
            <v:imagedata r:id="rId530" o:title=""/>
          </v:shape>
          <o:OLEObject Type="Embed" ProgID="Equation.DSMT4" ShapeID="_x0000_i1279" DrawAspect="Content" ObjectID="_1714247671" r:id="rId531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ân biệt cùng thuộc mặt cầu sao cho </w:t>
      </w:r>
      <w:r w:rsidR="00A2377F" w:rsidRPr="00987156">
        <w:rPr>
          <w:color w:val="000000" w:themeColor="text1"/>
          <w:position w:val="-4"/>
        </w:rPr>
        <w:object w:dxaOrig="420" w:dyaOrig="260" w14:anchorId="02F60357">
          <v:shape id="_x0000_i1280" type="#_x0000_t75" style="width:21pt;height:13.5pt" o:ole="">
            <v:imagedata r:id="rId532" o:title=""/>
          </v:shape>
          <o:OLEObject Type="Embed" ProgID="Equation.DSMT4" ShapeID="_x0000_i1280" DrawAspect="Content" ObjectID="_1714247672" r:id="rId533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2377F" w:rsidRPr="00987156">
        <w:rPr>
          <w:color w:val="000000" w:themeColor="text1"/>
          <w:position w:val="-4"/>
        </w:rPr>
        <w:object w:dxaOrig="440" w:dyaOrig="260" w14:anchorId="32EAC998">
          <v:shape id="_x0000_i1281" type="#_x0000_t75" style="width:22.5pt;height:13.5pt" o:ole="">
            <v:imagedata r:id="rId534" o:title=""/>
          </v:shape>
          <o:OLEObject Type="Embed" ProgID="Equation.DSMT4" ShapeID="_x0000_i1281" DrawAspect="Content" ObjectID="_1714247673" r:id="rId535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2377F" w:rsidRPr="00987156">
        <w:rPr>
          <w:color w:val="000000" w:themeColor="text1"/>
          <w:position w:val="-6"/>
        </w:rPr>
        <w:object w:dxaOrig="460" w:dyaOrig="280" w14:anchorId="74448D68">
          <v:shape id="_x0000_i1282" type="#_x0000_t75" style="width:22.5pt;height:13.5pt" o:ole="">
            <v:imagedata r:id="rId536" o:title=""/>
          </v:shape>
          <o:OLEObject Type="Embed" ProgID="Equation.DSMT4" ShapeID="_x0000_i1282" DrawAspect="Content" ObjectID="_1714247674" r:id="rId537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ếp tuyến của mặt cầu. Biết rằng mặt phẳng </w:t>
      </w:r>
      <w:r w:rsidR="00A2377F" w:rsidRPr="00987156">
        <w:rPr>
          <w:color w:val="000000" w:themeColor="text1"/>
          <w:position w:val="-14"/>
        </w:rPr>
        <w:object w:dxaOrig="740" w:dyaOrig="400" w14:anchorId="04F1C0AD">
          <v:shape id="_x0000_i1283" type="#_x0000_t75" style="width:37.5pt;height:19.5pt" o:ole="">
            <v:imagedata r:id="rId538" o:title=""/>
          </v:shape>
          <o:OLEObject Type="Embed" ProgID="Equation.DSMT4" ShapeID="_x0000_i1283" DrawAspect="Content" ObjectID="_1714247675" r:id="rId539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 qua </w:t>
      </w:r>
      <w:r w:rsidR="00A2377F" w:rsidRPr="00987156">
        <w:rPr>
          <w:color w:val="000000" w:themeColor="text1"/>
          <w:position w:val="-14"/>
        </w:rPr>
        <w:object w:dxaOrig="920" w:dyaOrig="400" w14:anchorId="497963EB">
          <v:shape id="_x0000_i1284" type="#_x0000_t75" style="width:46pt;height:19.5pt" o:ole="">
            <v:imagedata r:id="rId540" o:title=""/>
          </v:shape>
          <o:OLEObject Type="Embed" ProgID="Equation.DSMT4" ShapeID="_x0000_i1284" DrawAspect="Content" ObjectID="_1714247676" r:id="rId541"/>
        </w:object>
      </w:r>
      <w:r w:rsidR="00A2377F" w:rsidRPr="00987156">
        <w:rPr>
          <w:rFonts w:ascii="Times New Roman" w:hAnsi="Times New Roman" w:cs="Times New Roman"/>
          <w:color w:val="000000" w:themeColor="text1"/>
          <w:sz w:val="24"/>
          <w:szCs w:val="24"/>
        </w:rPr>
        <w:t>. Tìm điểm M.</w:t>
      </w:r>
    </w:p>
    <w:p w14:paraId="7AB073D7" w14:textId="7F062255" w:rsidR="008E0D18" w:rsidRPr="00987156" w:rsidRDefault="008F4320" w:rsidP="00987156">
      <w:pPr>
        <w:shd w:val="clear" w:color="auto" w:fill="FFFFFF" w:themeFill="background1"/>
        <w:spacing w:after="0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71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-----HẾT -------</w:t>
      </w:r>
      <w:bookmarkStart w:id="4" w:name="_GoBack"/>
      <w:bookmarkEnd w:id="4"/>
      <w:r w:rsidR="008E0D18" w:rsidRPr="00987156">
        <w:rPr>
          <w:rFonts w:ascii="Times New Roman" w:hAnsi="Times New Roman" w:cs="Times New Roman"/>
          <w:b/>
          <w:vanish/>
          <w:color w:val="000000" w:themeColor="text1"/>
          <w:lang w:val="fr-FR"/>
        </w:rPr>
        <w:t>[2D4-0.0-2]</w:t>
      </w:r>
    </w:p>
    <w:sectPr w:rsidR="008E0D18" w:rsidRPr="00987156" w:rsidSect="00DD18FF">
      <w:footerReference w:type="default" r:id="rId542"/>
      <w:pgSz w:w="11907" w:h="16839" w:code="9"/>
      <w:pgMar w:top="851" w:right="851" w:bottom="851" w:left="1134" w:header="720" w:footer="27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16E6F8" w14:textId="77777777" w:rsidR="00C51945" w:rsidRDefault="00C51945" w:rsidP="00166FC8">
      <w:pPr>
        <w:spacing w:after="0" w:line="240" w:lineRule="auto"/>
      </w:pPr>
      <w:r>
        <w:separator/>
      </w:r>
    </w:p>
  </w:endnote>
  <w:endnote w:type="continuationSeparator" w:id="0">
    <w:p w14:paraId="70EF3FF9" w14:textId="77777777" w:rsidR="00C51945" w:rsidRDefault="00C51945" w:rsidP="00166F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65923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14ACC9" w14:textId="52224386" w:rsidR="00166FC8" w:rsidRDefault="00166F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715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4FD1557" w14:textId="77777777" w:rsidR="00166FC8" w:rsidRDefault="00166F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567413" w14:textId="77777777" w:rsidR="00C51945" w:rsidRDefault="00C51945" w:rsidP="00166FC8">
      <w:pPr>
        <w:spacing w:after="0" w:line="240" w:lineRule="auto"/>
      </w:pPr>
      <w:r>
        <w:separator/>
      </w:r>
    </w:p>
  </w:footnote>
  <w:footnote w:type="continuationSeparator" w:id="0">
    <w:p w14:paraId="28CBAB5B" w14:textId="77777777" w:rsidR="00C51945" w:rsidRDefault="00C51945" w:rsidP="00166F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1213"/>
    <w:multiLevelType w:val="hybridMultilevel"/>
    <w:tmpl w:val="6100950A"/>
    <w:lvl w:ilvl="0" w:tplc="04090015">
      <w:start w:val="2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08391DC4"/>
    <w:multiLevelType w:val="hybridMultilevel"/>
    <w:tmpl w:val="061EF07C"/>
    <w:lvl w:ilvl="0" w:tplc="66681D8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A72C3"/>
    <w:multiLevelType w:val="hybridMultilevel"/>
    <w:tmpl w:val="F538EF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7A6EF2"/>
    <w:multiLevelType w:val="hybridMultilevel"/>
    <w:tmpl w:val="72FA418A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422F3"/>
    <w:multiLevelType w:val="hybridMultilevel"/>
    <w:tmpl w:val="0A5E22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813B8"/>
    <w:multiLevelType w:val="hybridMultilevel"/>
    <w:tmpl w:val="48D0C68C"/>
    <w:lvl w:ilvl="0" w:tplc="817A9BE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A9477B"/>
    <w:multiLevelType w:val="hybridMultilevel"/>
    <w:tmpl w:val="2214BBEC"/>
    <w:lvl w:ilvl="0" w:tplc="D6806FA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473EB7"/>
    <w:multiLevelType w:val="hybridMultilevel"/>
    <w:tmpl w:val="2416E5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516FF2"/>
    <w:multiLevelType w:val="hybridMultilevel"/>
    <w:tmpl w:val="4F32A1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EF2079"/>
    <w:multiLevelType w:val="hybridMultilevel"/>
    <w:tmpl w:val="05A61554"/>
    <w:lvl w:ilvl="0" w:tplc="B49C76B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5979C9"/>
    <w:multiLevelType w:val="hybridMultilevel"/>
    <w:tmpl w:val="ABEC05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8F2A65"/>
    <w:multiLevelType w:val="hybridMultilevel"/>
    <w:tmpl w:val="5CEEB5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1C4A57"/>
    <w:multiLevelType w:val="hybridMultilevel"/>
    <w:tmpl w:val="A62465BA"/>
    <w:lvl w:ilvl="0" w:tplc="FB58FD70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222CD2"/>
    <w:multiLevelType w:val="hybridMultilevel"/>
    <w:tmpl w:val="FEAA84E2"/>
    <w:lvl w:ilvl="0" w:tplc="421EE00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987542"/>
    <w:multiLevelType w:val="hybridMultilevel"/>
    <w:tmpl w:val="C64E5776"/>
    <w:lvl w:ilvl="0" w:tplc="9E76AB94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B11D61"/>
    <w:multiLevelType w:val="hybridMultilevel"/>
    <w:tmpl w:val="D264E172"/>
    <w:lvl w:ilvl="0" w:tplc="581A497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AA61C7"/>
    <w:multiLevelType w:val="hybridMultilevel"/>
    <w:tmpl w:val="D8B8C5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29124C"/>
    <w:multiLevelType w:val="hybridMultilevel"/>
    <w:tmpl w:val="6B0416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FE0562"/>
    <w:multiLevelType w:val="hybridMultilevel"/>
    <w:tmpl w:val="3004629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685F2F"/>
    <w:multiLevelType w:val="hybridMultilevel"/>
    <w:tmpl w:val="7616C7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2D7DA3"/>
    <w:multiLevelType w:val="hybridMultilevel"/>
    <w:tmpl w:val="A058E5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774C4A"/>
    <w:multiLevelType w:val="hybridMultilevel"/>
    <w:tmpl w:val="D416C764"/>
    <w:lvl w:ilvl="0" w:tplc="BA8645D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5D3BA9"/>
    <w:multiLevelType w:val="hybridMultilevel"/>
    <w:tmpl w:val="6066AEF0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086DCF"/>
    <w:multiLevelType w:val="hybridMultilevel"/>
    <w:tmpl w:val="AACE26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2F3B2F"/>
    <w:multiLevelType w:val="hybridMultilevel"/>
    <w:tmpl w:val="91B2F4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5304A1"/>
    <w:multiLevelType w:val="hybridMultilevel"/>
    <w:tmpl w:val="84AE9DB0"/>
    <w:lvl w:ilvl="0" w:tplc="1664476C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35721C8"/>
    <w:multiLevelType w:val="hybridMultilevel"/>
    <w:tmpl w:val="DEA62390"/>
    <w:lvl w:ilvl="0" w:tplc="92208424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C904F4"/>
    <w:multiLevelType w:val="hybridMultilevel"/>
    <w:tmpl w:val="7CF895D2"/>
    <w:lvl w:ilvl="0" w:tplc="97FC2CD6">
      <w:start w:val="1"/>
      <w:numFmt w:val="upperLetter"/>
      <w:lvlText w:val="%1."/>
      <w:lvlJc w:val="left"/>
      <w:pPr>
        <w:ind w:left="32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>
    <w:nsid w:val="49311627"/>
    <w:multiLevelType w:val="hybridMultilevel"/>
    <w:tmpl w:val="7A3CF2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7A7F8B"/>
    <w:multiLevelType w:val="hybridMultilevel"/>
    <w:tmpl w:val="D9AC5C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4B7CDD"/>
    <w:multiLevelType w:val="hybridMultilevel"/>
    <w:tmpl w:val="9FBCA1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B23C8B"/>
    <w:multiLevelType w:val="hybridMultilevel"/>
    <w:tmpl w:val="CB9EFA0A"/>
    <w:lvl w:ilvl="0" w:tplc="2070E24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1B4053"/>
    <w:multiLevelType w:val="hybridMultilevel"/>
    <w:tmpl w:val="8820A8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1C7B10"/>
    <w:multiLevelType w:val="hybridMultilevel"/>
    <w:tmpl w:val="B0B24E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867CEA"/>
    <w:multiLevelType w:val="hybridMultilevel"/>
    <w:tmpl w:val="AF5E51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D2E72EB"/>
    <w:multiLevelType w:val="hybridMultilevel"/>
    <w:tmpl w:val="9DDEC4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8E5938"/>
    <w:multiLevelType w:val="hybridMultilevel"/>
    <w:tmpl w:val="4BFC8B4A"/>
    <w:lvl w:ilvl="0" w:tplc="02CEDC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447002"/>
    <w:multiLevelType w:val="hybridMultilevel"/>
    <w:tmpl w:val="8B3037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F40E14"/>
    <w:multiLevelType w:val="hybridMultilevel"/>
    <w:tmpl w:val="E688A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113165"/>
    <w:multiLevelType w:val="hybridMultilevel"/>
    <w:tmpl w:val="21DAFE7A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9541EA"/>
    <w:multiLevelType w:val="hybridMultilevel"/>
    <w:tmpl w:val="129A1006"/>
    <w:lvl w:ilvl="0" w:tplc="03AC4332">
      <w:start w:val="1"/>
      <w:numFmt w:val="upperLetter"/>
      <w:lvlText w:val="%1."/>
      <w:lvlJc w:val="left"/>
      <w:pPr>
        <w:ind w:left="90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>
    <w:nsid w:val="757F5242"/>
    <w:multiLevelType w:val="hybridMultilevel"/>
    <w:tmpl w:val="3D46FC30"/>
    <w:lvl w:ilvl="0" w:tplc="4AFCFB4C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CA2912"/>
    <w:multiLevelType w:val="hybridMultilevel"/>
    <w:tmpl w:val="16F87EEA"/>
    <w:lvl w:ilvl="0" w:tplc="69E84A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006FBD"/>
    <w:multiLevelType w:val="hybridMultilevel"/>
    <w:tmpl w:val="0D862F58"/>
    <w:lvl w:ilvl="0" w:tplc="9B28C2A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630BDD"/>
    <w:multiLevelType w:val="hybridMultilevel"/>
    <w:tmpl w:val="7228D234"/>
    <w:lvl w:ilvl="0" w:tplc="BCD6E11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B018FE"/>
    <w:multiLevelType w:val="hybridMultilevel"/>
    <w:tmpl w:val="FCC49598"/>
    <w:lvl w:ilvl="0" w:tplc="7D966898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0"/>
  </w:num>
  <w:num w:numId="8">
    <w:abstractNumId w:val="33"/>
  </w:num>
  <w:num w:numId="9">
    <w:abstractNumId w:val="7"/>
  </w:num>
  <w:num w:numId="10">
    <w:abstractNumId w:val="22"/>
  </w:num>
  <w:num w:numId="11">
    <w:abstractNumId w:val="39"/>
  </w:num>
  <w:num w:numId="12">
    <w:abstractNumId w:val="21"/>
  </w:num>
  <w:num w:numId="13">
    <w:abstractNumId w:val="40"/>
  </w:num>
  <w:num w:numId="14">
    <w:abstractNumId w:val="8"/>
  </w:num>
  <w:num w:numId="15">
    <w:abstractNumId w:val="4"/>
  </w:num>
  <w:num w:numId="16">
    <w:abstractNumId w:val="35"/>
  </w:num>
  <w:num w:numId="17">
    <w:abstractNumId w:val="11"/>
  </w:num>
  <w:num w:numId="18">
    <w:abstractNumId w:val="24"/>
  </w:num>
  <w:num w:numId="19">
    <w:abstractNumId w:val="19"/>
  </w:num>
  <w:num w:numId="20">
    <w:abstractNumId w:val="16"/>
  </w:num>
  <w:num w:numId="21">
    <w:abstractNumId w:val="29"/>
  </w:num>
  <w:num w:numId="22">
    <w:abstractNumId w:val="17"/>
  </w:num>
  <w:num w:numId="23">
    <w:abstractNumId w:val="37"/>
  </w:num>
  <w:num w:numId="24">
    <w:abstractNumId w:val="23"/>
  </w:num>
  <w:num w:numId="25">
    <w:abstractNumId w:val="2"/>
  </w:num>
  <w:num w:numId="26">
    <w:abstractNumId w:val="38"/>
  </w:num>
  <w:num w:numId="27">
    <w:abstractNumId w:val="34"/>
  </w:num>
  <w:num w:numId="28">
    <w:abstractNumId w:val="30"/>
  </w:num>
  <w:num w:numId="29">
    <w:abstractNumId w:val="32"/>
  </w:num>
  <w:num w:numId="30">
    <w:abstractNumId w:val="28"/>
  </w:num>
  <w:num w:numId="3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"/>
  </w:num>
  <w:num w:numId="33">
    <w:abstractNumId w:val="42"/>
  </w:num>
  <w:num w:numId="34">
    <w:abstractNumId w:val="13"/>
  </w:num>
  <w:num w:numId="35">
    <w:abstractNumId w:val="6"/>
  </w:num>
  <w:num w:numId="3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</w:num>
  <w:num w:numId="39">
    <w:abstractNumId w:val="9"/>
  </w:num>
  <w:num w:numId="40">
    <w:abstractNumId w:val="44"/>
  </w:num>
  <w:num w:numId="41">
    <w:abstractNumId w:val="12"/>
  </w:num>
  <w:num w:numId="42">
    <w:abstractNumId w:val="27"/>
  </w:num>
  <w:num w:numId="4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1"/>
  </w:num>
  <w:num w:numId="4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642A"/>
    <w:rsid w:val="000005C9"/>
    <w:rsid w:val="00013A23"/>
    <w:rsid w:val="00017C2D"/>
    <w:rsid w:val="00024AE9"/>
    <w:rsid w:val="0003003B"/>
    <w:rsid w:val="00030CF4"/>
    <w:rsid w:val="00054012"/>
    <w:rsid w:val="0009510D"/>
    <w:rsid w:val="000A2F7B"/>
    <w:rsid w:val="000C4308"/>
    <w:rsid w:val="000D35C5"/>
    <w:rsid w:val="000D617D"/>
    <w:rsid w:val="000D738E"/>
    <w:rsid w:val="00112893"/>
    <w:rsid w:val="001134C8"/>
    <w:rsid w:val="00117150"/>
    <w:rsid w:val="001173E8"/>
    <w:rsid w:val="00122588"/>
    <w:rsid w:val="00130C65"/>
    <w:rsid w:val="00135CC9"/>
    <w:rsid w:val="001416B4"/>
    <w:rsid w:val="001428E8"/>
    <w:rsid w:val="00166FC8"/>
    <w:rsid w:val="00173F5B"/>
    <w:rsid w:val="001855A6"/>
    <w:rsid w:val="0019357C"/>
    <w:rsid w:val="00194D2A"/>
    <w:rsid w:val="001A0112"/>
    <w:rsid w:val="001A0AE2"/>
    <w:rsid w:val="001A2211"/>
    <w:rsid w:val="001B35F1"/>
    <w:rsid w:val="001D0356"/>
    <w:rsid w:val="001D55D7"/>
    <w:rsid w:val="001E1DCE"/>
    <w:rsid w:val="001E69D0"/>
    <w:rsid w:val="001F0449"/>
    <w:rsid w:val="001F2FA6"/>
    <w:rsid w:val="002040FA"/>
    <w:rsid w:val="0021435B"/>
    <w:rsid w:val="0023186A"/>
    <w:rsid w:val="002372F8"/>
    <w:rsid w:val="002479B4"/>
    <w:rsid w:val="002502F6"/>
    <w:rsid w:val="00251E2B"/>
    <w:rsid w:val="00286AD6"/>
    <w:rsid w:val="002A2547"/>
    <w:rsid w:val="002A394D"/>
    <w:rsid w:val="002A4500"/>
    <w:rsid w:val="002C29EF"/>
    <w:rsid w:val="002C4739"/>
    <w:rsid w:val="002F06FA"/>
    <w:rsid w:val="002F5AE7"/>
    <w:rsid w:val="003211E3"/>
    <w:rsid w:val="00325DF3"/>
    <w:rsid w:val="00326D54"/>
    <w:rsid w:val="003401CA"/>
    <w:rsid w:val="00340238"/>
    <w:rsid w:val="003571B0"/>
    <w:rsid w:val="003676C3"/>
    <w:rsid w:val="003749DB"/>
    <w:rsid w:val="003833B6"/>
    <w:rsid w:val="00386815"/>
    <w:rsid w:val="003D3BB6"/>
    <w:rsid w:val="003D5612"/>
    <w:rsid w:val="003D61D5"/>
    <w:rsid w:val="003E6FB8"/>
    <w:rsid w:val="003F7E3B"/>
    <w:rsid w:val="00410E1C"/>
    <w:rsid w:val="00414CD8"/>
    <w:rsid w:val="00415784"/>
    <w:rsid w:val="00426848"/>
    <w:rsid w:val="004307CC"/>
    <w:rsid w:val="00433C76"/>
    <w:rsid w:val="004410C5"/>
    <w:rsid w:val="004461F4"/>
    <w:rsid w:val="00447C94"/>
    <w:rsid w:val="00450D1E"/>
    <w:rsid w:val="00451B09"/>
    <w:rsid w:val="004578C7"/>
    <w:rsid w:val="0046410B"/>
    <w:rsid w:val="00485D9C"/>
    <w:rsid w:val="00491B10"/>
    <w:rsid w:val="004A0FBD"/>
    <w:rsid w:val="004A5551"/>
    <w:rsid w:val="004B5972"/>
    <w:rsid w:val="004E42F0"/>
    <w:rsid w:val="00512F62"/>
    <w:rsid w:val="00517852"/>
    <w:rsid w:val="00541E29"/>
    <w:rsid w:val="005845C6"/>
    <w:rsid w:val="00595D55"/>
    <w:rsid w:val="00596B8B"/>
    <w:rsid w:val="005A5BB1"/>
    <w:rsid w:val="005B066B"/>
    <w:rsid w:val="005C7BEA"/>
    <w:rsid w:val="005D06D4"/>
    <w:rsid w:val="005E4204"/>
    <w:rsid w:val="005F32AB"/>
    <w:rsid w:val="00605BFE"/>
    <w:rsid w:val="00662170"/>
    <w:rsid w:val="00665BDD"/>
    <w:rsid w:val="006703DE"/>
    <w:rsid w:val="006814AE"/>
    <w:rsid w:val="00685A60"/>
    <w:rsid w:val="006A4FED"/>
    <w:rsid w:val="006B2EC6"/>
    <w:rsid w:val="006C2133"/>
    <w:rsid w:val="006C390B"/>
    <w:rsid w:val="006D32BD"/>
    <w:rsid w:val="006F2FAB"/>
    <w:rsid w:val="00732BFA"/>
    <w:rsid w:val="00744592"/>
    <w:rsid w:val="0075174E"/>
    <w:rsid w:val="00754A0C"/>
    <w:rsid w:val="00773846"/>
    <w:rsid w:val="00782CEC"/>
    <w:rsid w:val="0079219D"/>
    <w:rsid w:val="007A051D"/>
    <w:rsid w:val="007C5F15"/>
    <w:rsid w:val="007F141E"/>
    <w:rsid w:val="007F56AA"/>
    <w:rsid w:val="00804D75"/>
    <w:rsid w:val="008106EF"/>
    <w:rsid w:val="00822C3C"/>
    <w:rsid w:val="0083623C"/>
    <w:rsid w:val="00846E23"/>
    <w:rsid w:val="0086351A"/>
    <w:rsid w:val="0086764D"/>
    <w:rsid w:val="00872CD2"/>
    <w:rsid w:val="00876B09"/>
    <w:rsid w:val="0088407F"/>
    <w:rsid w:val="008946CF"/>
    <w:rsid w:val="008D152C"/>
    <w:rsid w:val="008E0D18"/>
    <w:rsid w:val="008F4320"/>
    <w:rsid w:val="00905B35"/>
    <w:rsid w:val="009104C5"/>
    <w:rsid w:val="00923521"/>
    <w:rsid w:val="00924A01"/>
    <w:rsid w:val="009444FA"/>
    <w:rsid w:val="00946DAE"/>
    <w:rsid w:val="00953383"/>
    <w:rsid w:val="0096701B"/>
    <w:rsid w:val="009719E1"/>
    <w:rsid w:val="00974A48"/>
    <w:rsid w:val="00987156"/>
    <w:rsid w:val="00987A4A"/>
    <w:rsid w:val="009923FB"/>
    <w:rsid w:val="009943A9"/>
    <w:rsid w:val="009A682A"/>
    <w:rsid w:val="009D4F5B"/>
    <w:rsid w:val="009E136A"/>
    <w:rsid w:val="009F3DE3"/>
    <w:rsid w:val="00A2377F"/>
    <w:rsid w:val="00A42C74"/>
    <w:rsid w:val="00A74079"/>
    <w:rsid w:val="00A8334D"/>
    <w:rsid w:val="00A8642A"/>
    <w:rsid w:val="00AE2ACB"/>
    <w:rsid w:val="00B04AF3"/>
    <w:rsid w:val="00B0549C"/>
    <w:rsid w:val="00B30B99"/>
    <w:rsid w:val="00B35742"/>
    <w:rsid w:val="00B4052E"/>
    <w:rsid w:val="00B51559"/>
    <w:rsid w:val="00B56AFE"/>
    <w:rsid w:val="00B6218E"/>
    <w:rsid w:val="00BF11AC"/>
    <w:rsid w:val="00BF5F4E"/>
    <w:rsid w:val="00C106CB"/>
    <w:rsid w:val="00C11F59"/>
    <w:rsid w:val="00C162AC"/>
    <w:rsid w:val="00C208A7"/>
    <w:rsid w:val="00C22584"/>
    <w:rsid w:val="00C33F0E"/>
    <w:rsid w:val="00C4132D"/>
    <w:rsid w:val="00C51945"/>
    <w:rsid w:val="00C63FAE"/>
    <w:rsid w:val="00C703DC"/>
    <w:rsid w:val="00C8026D"/>
    <w:rsid w:val="00CA468C"/>
    <w:rsid w:val="00CB249E"/>
    <w:rsid w:val="00CB51C7"/>
    <w:rsid w:val="00CC334D"/>
    <w:rsid w:val="00CD73CD"/>
    <w:rsid w:val="00CF1757"/>
    <w:rsid w:val="00CF276A"/>
    <w:rsid w:val="00D004CC"/>
    <w:rsid w:val="00D11081"/>
    <w:rsid w:val="00D152E9"/>
    <w:rsid w:val="00D24423"/>
    <w:rsid w:val="00D443AC"/>
    <w:rsid w:val="00D46ED7"/>
    <w:rsid w:val="00D4716C"/>
    <w:rsid w:val="00D47D9A"/>
    <w:rsid w:val="00D549C1"/>
    <w:rsid w:val="00D62818"/>
    <w:rsid w:val="00D62F3D"/>
    <w:rsid w:val="00D73A71"/>
    <w:rsid w:val="00D76EBD"/>
    <w:rsid w:val="00D916F9"/>
    <w:rsid w:val="00D91C01"/>
    <w:rsid w:val="00D95D37"/>
    <w:rsid w:val="00DA0BA5"/>
    <w:rsid w:val="00DD18FF"/>
    <w:rsid w:val="00DD577D"/>
    <w:rsid w:val="00DD59B0"/>
    <w:rsid w:val="00DD7E7B"/>
    <w:rsid w:val="00DF7698"/>
    <w:rsid w:val="00E201FE"/>
    <w:rsid w:val="00E30FBB"/>
    <w:rsid w:val="00E337E0"/>
    <w:rsid w:val="00E419AC"/>
    <w:rsid w:val="00E44260"/>
    <w:rsid w:val="00E64F00"/>
    <w:rsid w:val="00E87EF5"/>
    <w:rsid w:val="00E9271A"/>
    <w:rsid w:val="00E94B6C"/>
    <w:rsid w:val="00E97EA2"/>
    <w:rsid w:val="00EA2F16"/>
    <w:rsid w:val="00EB7D2D"/>
    <w:rsid w:val="00EB7EBA"/>
    <w:rsid w:val="00EC3233"/>
    <w:rsid w:val="00ED1CC6"/>
    <w:rsid w:val="00ED3D7A"/>
    <w:rsid w:val="00ED5BE8"/>
    <w:rsid w:val="00EE7A09"/>
    <w:rsid w:val="00EF1C31"/>
    <w:rsid w:val="00EF6734"/>
    <w:rsid w:val="00F10224"/>
    <w:rsid w:val="00F170B4"/>
    <w:rsid w:val="00F2113A"/>
    <w:rsid w:val="00F254A0"/>
    <w:rsid w:val="00F30019"/>
    <w:rsid w:val="00F4282B"/>
    <w:rsid w:val="00F5342E"/>
    <w:rsid w:val="00F56EF0"/>
    <w:rsid w:val="00F57F86"/>
    <w:rsid w:val="00F74618"/>
    <w:rsid w:val="00F77C52"/>
    <w:rsid w:val="00F836E7"/>
    <w:rsid w:val="00FB3B54"/>
    <w:rsid w:val="00FC303F"/>
    <w:rsid w:val="00FC3C19"/>
    <w:rsid w:val="00FD2A15"/>
    <w:rsid w:val="00FF6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8A9F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1E2B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426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35CC9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135CC9"/>
  </w:style>
  <w:style w:type="paragraph" w:styleId="BalloonText">
    <w:name w:val="Balloon Text"/>
    <w:basedOn w:val="Normal"/>
    <w:link w:val="BalloonTextChar"/>
    <w:uiPriority w:val="99"/>
    <w:semiHidden/>
    <w:unhideWhenUsed/>
    <w:rsid w:val="003749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9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6FC8"/>
  </w:style>
  <w:style w:type="paragraph" w:styleId="Footer">
    <w:name w:val="footer"/>
    <w:basedOn w:val="Normal"/>
    <w:link w:val="FooterChar"/>
    <w:uiPriority w:val="99"/>
    <w:unhideWhenUsed/>
    <w:rsid w:val="0016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6F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1E2B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426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35CC9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135CC9"/>
  </w:style>
  <w:style w:type="paragraph" w:styleId="BalloonText">
    <w:name w:val="Balloon Text"/>
    <w:basedOn w:val="Normal"/>
    <w:link w:val="BalloonTextChar"/>
    <w:uiPriority w:val="99"/>
    <w:semiHidden/>
    <w:unhideWhenUsed/>
    <w:rsid w:val="003749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9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6FC8"/>
  </w:style>
  <w:style w:type="paragraph" w:styleId="Footer">
    <w:name w:val="footer"/>
    <w:basedOn w:val="Normal"/>
    <w:link w:val="FooterChar"/>
    <w:uiPriority w:val="99"/>
    <w:unhideWhenUsed/>
    <w:rsid w:val="0016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6F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27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0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0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0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64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0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4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9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55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268" Type="http://schemas.openxmlformats.org/officeDocument/2006/relationships/image" Target="media/image130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0.bin"/><Relationship Id="rId542" Type="http://schemas.openxmlformats.org/officeDocument/2006/relationships/footer" Target="footer1.xml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3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497" Type="http://schemas.openxmlformats.org/officeDocument/2006/relationships/image" Target="media/image25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4.wmf"/><Relationship Id="rId522" Type="http://schemas.openxmlformats.org/officeDocument/2006/relationships/image" Target="media/image263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5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3.wmf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44" Type="http://schemas.openxmlformats.org/officeDocument/2006/relationships/theme" Target="theme/theme1.xml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34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13" Type="http://schemas.openxmlformats.org/officeDocument/2006/relationships/image" Target="media/image258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524" Type="http://schemas.openxmlformats.org/officeDocument/2006/relationships/image" Target="media/image26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4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5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58" Type="http://schemas.openxmlformats.org/officeDocument/2006/relationships/image" Target="media/image226.wmf"/><Relationship Id="rId479" Type="http://schemas.openxmlformats.org/officeDocument/2006/relationships/image" Target="media/image24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525" Type="http://schemas.openxmlformats.org/officeDocument/2006/relationships/oleObject" Target="embeddings/oleObject25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0.bin"/><Relationship Id="rId515" Type="http://schemas.openxmlformats.org/officeDocument/2006/relationships/image" Target="media/image259.wmf"/><Relationship Id="rId536" Type="http://schemas.openxmlformats.org/officeDocument/2006/relationships/image" Target="media/image27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6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526" Type="http://schemas.openxmlformats.org/officeDocument/2006/relationships/image" Target="media/image26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png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481" Type="http://schemas.openxmlformats.org/officeDocument/2006/relationships/image" Target="media/image242.wmf"/><Relationship Id="rId516" Type="http://schemas.openxmlformats.org/officeDocument/2006/relationships/oleObject" Target="embeddings/oleObject24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7.wmf"/><Relationship Id="rId506" Type="http://schemas.openxmlformats.org/officeDocument/2006/relationships/oleObject" Target="embeddings/oleObject24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36.bin"/><Relationship Id="rId527" Type="http://schemas.openxmlformats.org/officeDocument/2006/relationships/oleObject" Target="embeddings/oleObject2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microsoft.com/office/2007/relationships/hdphoto" Target="media/hdphoto1.wdp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1.bin"/><Relationship Id="rId517" Type="http://schemas.openxmlformats.org/officeDocument/2006/relationships/image" Target="media/image260.wmf"/><Relationship Id="rId538" Type="http://schemas.openxmlformats.org/officeDocument/2006/relationships/image" Target="media/image27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image" Target="media/image177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image" Target="media/image221.wmf"/><Relationship Id="rId472" Type="http://schemas.openxmlformats.org/officeDocument/2006/relationships/oleObject" Target="embeddings/oleObject226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28" Type="http://schemas.openxmlformats.org/officeDocument/2006/relationships/image" Target="media/image26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6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3.wmf"/><Relationship Id="rId518" Type="http://schemas.openxmlformats.org/officeDocument/2006/relationships/oleObject" Target="embeddings/oleObject249.bin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529" Type="http://schemas.openxmlformats.org/officeDocument/2006/relationships/oleObject" Target="embeddings/oleObject25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40" Type="http://schemas.openxmlformats.org/officeDocument/2006/relationships/image" Target="media/image27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2.bin"/><Relationship Id="rId519" Type="http://schemas.openxmlformats.org/officeDocument/2006/relationships/image" Target="media/image26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image" Target="media/image2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2.wmf"/><Relationship Id="rId474" Type="http://schemas.openxmlformats.org/officeDocument/2006/relationships/oleObject" Target="embeddings/oleObject227.bin"/><Relationship Id="rId509" Type="http://schemas.openxmlformats.org/officeDocument/2006/relationships/image" Target="media/image25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4.wmf"/><Relationship Id="rId520" Type="http://schemas.openxmlformats.org/officeDocument/2006/relationships/image" Target="media/image262.wmf"/><Relationship Id="rId541" Type="http://schemas.openxmlformats.org/officeDocument/2006/relationships/oleObject" Target="embeddings/oleObject260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7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3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wmf"/><Relationship Id="rId258" Type="http://schemas.openxmlformats.org/officeDocument/2006/relationships/image" Target="media/image125.wmf"/><Relationship Id="rId465" Type="http://schemas.openxmlformats.org/officeDocument/2006/relationships/image" Target="media/image23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79.wmf"/><Relationship Id="rId532" Type="http://schemas.openxmlformats.org/officeDocument/2006/relationships/image" Target="media/image268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28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52.wmf"/><Relationship Id="rId543" Type="http://schemas.openxmlformats.org/officeDocument/2006/relationships/fontTable" Target="fontTable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487" Type="http://schemas.openxmlformats.org/officeDocument/2006/relationships/image" Target="media/image245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4.wmf"/><Relationship Id="rId498" Type="http://schemas.openxmlformats.org/officeDocument/2006/relationships/oleObject" Target="embeddings/oleObject239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1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8.wmf"/><Relationship Id="rId467" Type="http://schemas.openxmlformats.org/officeDocument/2006/relationships/image" Target="media/image233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0.wmf"/><Relationship Id="rId534" Type="http://schemas.openxmlformats.org/officeDocument/2006/relationships/image" Target="media/image269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29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53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95F08C-D3EB-4548-B948-8D13CF60E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1</TotalTime>
  <Pages>4</Pages>
  <Words>1612</Words>
  <Characters>919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KTQG</dc:creator>
  <cp:keywords/>
  <dc:description/>
  <cp:lastModifiedBy>Tran Minh Canh</cp:lastModifiedBy>
  <cp:revision>219</cp:revision>
  <cp:lastPrinted>2020-10-06T07:55:00Z</cp:lastPrinted>
  <dcterms:created xsi:type="dcterms:W3CDTF">2020-10-06T01:09:00Z</dcterms:created>
  <dcterms:modified xsi:type="dcterms:W3CDTF">2022-05-16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